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64C012" w14:textId="77777777" w:rsidR="00654B62" w:rsidRPr="00030805" w:rsidRDefault="00654B62" w:rsidP="00654B62">
      <w:pPr>
        <w:jc w:val="center"/>
        <w:rPr>
          <w:rFonts w:ascii="Times New Roman" w:eastAsia="Times New Roman" w:hAnsi="Times New Roman" w:cs="Times New Roman"/>
          <w:sz w:val="40"/>
          <w:szCs w:val="40"/>
        </w:rPr>
      </w:pPr>
      <w:r w:rsidRPr="00030805">
        <w:rPr>
          <w:rFonts w:ascii="Times New Roman" w:eastAsia="Times New Roman" w:hAnsi="Times New Roman" w:cs="Times New Roman"/>
          <w:sz w:val="40"/>
          <w:szCs w:val="40"/>
        </w:rPr>
        <w:t>ĐẠI HỌC QUỐC GIA THÀNH PHỐ HỒ CHÍ MINH ĐẠI HỌC KHOA HỌC TỰ NHIÊN</w:t>
      </w:r>
    </w:p>
    <w:p w14:paraId="442955BF" w14:textId="77777777" w:rsidR="00654B62" w:rsidRDefault="00654B62" w:rsidP="00654B62">
      <w:pPr>
        <w:jc w:val="center"/>
        <w:rPr>
          <w:rFonts w:ascii="Times New Roman" w:eastAsia="Times New Roman" w:hAnsi="Times New Roman" w:cs="Times New Roman"/>
          <w:sz w:val="40"/>
          <w:szCs w:val="40"/>
        </w:rPr>
      </w:pPr>
      <w:r w:rsidRPr="00030805">
        <w:rPr>
          <w:rFonts w:ascii="Times New Roman" w:eastAsia="Times New Roman" w:hAnsi="Times New Roman" w:cs="Times New Roman"/>
          <w:sz w:val="40"/>
          <w:szCs w:val="40"/>
        </w:rPr>
        <w:t>KHOA CÔNG NGHỆ THÔNG TIN</w:t>
      </w:r>
    </w:p>
    <w:p w14:paraId="00CB46C0" w14:textId="77777777" w:rsidR="00654B62" w:rsidRPr="00030805" w:rsidRDefault="00654B62" w:rsidP="00654B62">
      <w:pPr>
        <w:jc w:val="center"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>BỘ MÔN THỊ GIÁC MÁY TÍNH VÀ ĐIỀU KHIỂN HỌC THÔNG MINH</w:t>
      </w:r>
    </w:p>
    <w:p w14:paraId="1165D65F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030805">
        <w:rPr>
          <w:rFonts w:ascii="Calibri" w:eastAsia="Calibri" w:hAnsi="Calibri" w:cs="Calibri"/>
          <w:noProof/>
        </w:rPr>
        <w:drawing>
          <wp:anchor distT="0" distB="0" distL="0" distR="0" simplePos="0" relativeHeight="251659264" behindDoc="0" locked="0" layoutInCell="1" hidden="0" allowOverlap="1" wp14:anchorId="5EC00B5E" wp14:editId="0880EFE4">
            <wp:simplePos x="0" y="0"/>
            <wp:positionH relativeFrom="column">
              <wp:posOffset>1480226</wp:posOffset>
            </wp:positionH>
            <wp:positionV relativeFrom="paragraph">
              <wp:posOffset>216205</wp:posOffset>
            </wp:positionV>
            <wp:extent cx="2983148" cy="2336292"/>
            <wp:effectExtent l="0" t="0" r="0" b="0"/>
            <wp:wrapTopAndBottom distT="0" distB="0"/>
            <wp:docPr id="5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3148" cy="23362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ADDAAD8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74EFE583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3244CE43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14A99F5C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" w:after="0" w:line="240" w:lineRule="auto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p w14:paraId="4A5336AE" w14:textId="7B932B4C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-297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14:paraId="75659C21" w14:textId="77777777" w:rsidR="00654B62" w:rsidRPr="00030805" w:rsidRDefault="00654B62" w:rsidP="00555844">
      <w:pPr>
        <w:pBdr>
          <w:top w:val="single" w:sz="4" w:space="1" w:color="auto"/>
          <w:bottom w:val="single" w:sz="4" w:space="1" w:color="auto"/>
        </w:pBdr>
        <w:spacing w:before="128" w:after="97" w:line="256" w:lineRule="auto"/>
        <w:ind w:left="954" w:right="594" w:hanging="234"/>
        <w:jc w:val="center"/>
        <w:rPr>
          <w:rFonts w:ascii="Times New Roman" w:eastAsia="Times New Roman" w:hAnsi="Times New Roman" w:cs="Times New Roman"/>
          <w:sz w:val="48"/>
          <w:szCs w:val="48"/>
        </w:rPr>
      </w:pPr>
      <w:r>
        <w:rPr>
          <w:rFonts w:ascii="Times New Roman" w:eastAsia="Times New Roman" w:hAnsi="Times New Roman" w:cs="Times New Roman"/>
          <w:sz w:val="48"/>
          <w:szCs w:val="48"/>
        </w:rPr>
        <w:t>XỬ LÝ ẢNH SỐ VÀ VIDEO SỐ</w:t>
      </w:r>
    </w:p>
    <w:p w14:paraId="5623A5E8" w14:textId="77777777" w:rsidR="00654B62" w:rsidRPr="00030805" w:rsidRDefault="00654B62" w:rsidP="00555844">
      <w:pPr>
        <w:pBdr>
          <w:top w:val="single" w:sz="4" w:space="1" w:color="auto"/>
          <w:bottom w:val="single" w:sz="4" w:space="1" w:color="auto"/>
        </w:pBdr>
        <w:spacing w:before="128" w:after="97" w:line="256" w:lineRule="auto"/>
        <w:ind w:left="954" w:right="594" w:hanging="234"/>
        <w:jc w:val="center"/>
        <w:rPr>
          <w:rFonts w:ascii="Times New Roman" w:eastAsia="Times New Roman" w:hAnsi="Times New Roman" w:cs="Times New Roman"/>
          <w:sz w:val="48"/>
          <w:szCs w:val="48"/>
        </w:rPr>
      </w:pPr>
      <w:r w:rsidRPr="00030805">
        <w:rPr>
          <w:rFonts w:ascii="Times New Roman" w:eastAsia="Times New Roman" w:hAnsi="Times New Roman" w:cs="Times New Roman"/>
          <w:sz w:val="48"/>
          <w:szCs w:val="48"/>
        </w:rPr>
        <w:t xml:space="preserve">BÁO CÁO </w:t>
      </w:r>
      <w:r>
        <w:rPr>
          <w:rFonts w:ascii="Times New Roman" w:eastAsia="Times New Roman" w:hAnsi="Times New Roman" w:cs="Times New Roman"/>
          <w:sz w:val="48"/>
          <w:szCs w:val="48"/>
        </w:rPr>
        <w:t>THỰC HÀNH GIỮA KỲ</w:t>
      </w:r>
    </w:p>
    <w:p w14:paraId="30A0A24E" w14:textId="06CDE21B" w:rsidR="00654B62" w:rsidRPr="00030805" w:rsidRDefault="00654B62" w:rsidP="00555844">
      <w:pPr>
        <w:pBdr>
          <w:top w:val="single" w:sz="4" w:space="1" w:color="auto"/>
          <w:bottom w:val="single" w:sz="4" w:space="1" w:color="auto"/>
        </w:pBdr>
        <w:spacing w:before="128" w:after="97" w:line="256" w:lineRule="auto"/>
        <w:ind w:left="954" w:right="594" w:hanging="234"/>
        <w:jc w:val="center"/>
        <w:rPr>
          <w:rFonts w:ascii="Times New Roman" w:eastAsia="Times New Roman" w:hAnsi="Times New Roman" w:cs="Times New Roman"/>
          <w:sz w:val="48"/>
          <w:szCs w:val="48"/>
        </w:rPr>
      </w:pPr>
      <w:r>
        <w:rPr>
          <w:rFonts w:ascii="Times New Roman" w:eastAsia="Times New Roman" w:hAnsi="Times New Roman" w:cs="Times New Roman"/>
          <w:sz w:val="48"/>
          <w:szCs w:val="48"/>
        </w:rPr>
        <w:t xml:space="preserve">PHÉP BIẾN ĐỔI MÀU </w:t>
      </w:r>
    </w:p>
    <w:p w14:paraId="1D7F48D4" w14:textId="57F1031C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-297"/>
        <w:rPr>
          <w:rFonts w:ascii="Arial" w:eastAsia="Arial" w:hAnsi="Arial" w:cs="Arial"/>
          <w:color w:val="000000"/>
          <w:sz w:val="2"/>
          <w:szCs w:val="2"/>
        </w:rPr>
      </w:pPr>
    </w:p>
    <w:p w14:paraId="3719B339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FFD731C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935FE78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77020D4" w14:textId="2367E281" w:rsidR="00654B62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3692748" w14:textId="5414ECBE" w:rsidR="00E219FA" w:rsidRDefault="00E219FA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1CB0AF7" w14:textId="77777777" w:rsidR="00E219FA" w:rsidRPr="00030805" w:rsidRDefault="00E219FA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3A839B0" w14:textId="77777777" w:rsidR="00654B62" w:rsidRPr="00030805" w:rsidRDefault="00654B62" w:rsidP="00654B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" w:after="0" w:line="240" w:lineRule="auto"/>
        <w:rPr>
          <w:rFonts w:ascii="Times New Roman" w:eastAsia="Times New Roman" w:hAnsi="Times New Roman" w:cs="Times New Roman"/>
          <w:color w:val="000000"/>
          <w:sz w:val="36"/>
          <w:szCs w:val="36"/>
        </w:rPr>
      </w:pPr>
    </w:p>
    <w:p w14:paraId="67B9D227" w14:textId="77777777" w:rsidR="00654B62" w:rsidRDefault="00654B62" w:rsidP="00654B62">
      <w:pPr>
        <w:jc w:val="center"/>
        <w:rPr>
          <w:rFonts w:ascii="Times New Roman" w:eastAsia="Times New Roman" w:hAnsi="Times New Roman" w:cs="Times New Roman"/>
          <w:color w:val="4471C4"/>
        </w:rPr>
      </w:pPr>
      <w:r>
        <w:rPr>
          <w:rFonts w:ascii="Times New Roman" w:eastAsia="Times New Roman" w:hAnsi="Times New Roman" w:cs="Times New Roman"/>
          <w:color w:val="4471C4"/>
        </w:rPr>
        <w:t>11</w:t>
      </w:r>
      <w:r w:rsidRPr="00030805">
        <w:rPr>
          <w:rFonts w:ascii="Times New Roman" w:eastAsia="Times New Roman" w:hAnsi="Times New Roman" w:cs="Times New Roman"/>
          <w:color w:val="4471C4"/>
        </w:rPr>
        <w:t>/20</w:t>
      </w:r>
      <w:r>
        <w:rPr>
          <w:rFonts w:ascii="Times New Roman" w:eastAsia="Times New Roman" w:hAnsi="Times New Roman" w:cs="Times New Roman"/>
          <w:color w:val="4471C4"/>
        </w:rPr>
        <w:t>20</w:t>
      </w:r>
      <w:r w:rsidRPr="00030805">
        <w:rPr>
          <w:rFonts w:ascii="Times New Roman" w:eastAsia="Times New Roman" w:hAnsi="Times New Roman" w:cs="Times New Roman"/>
          <w:color w:val="4471C4"/>
        </w:rPr>
        <w:t xml:space="preserve"> – THÀNH PHỐ HỒ CHÍ MINH</w:t>
      </w:r>
    </w:p>
    <w:p w14:paraId="34D6A3FC" w14:textId="77777777" w:rsidR="00654B62" w:rsidRPr="00555844" w:rsidRDefault="00654B62" w:rsidP="00654B62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57450574"/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lastRenderedPageBreak/>
        <w:t>Phần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1.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Thông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tin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nhó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654B62" w14:paraId="0CD25036" w14:textId="77777777" w:rsidTr="00226A15">
        <w:tc>
          <w:tcPr>
            <w:tcW w:w="3116" w:type="dxa"/>
          </w:tcPr>
          <w:p w14:paraId="295DD0F1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ã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</w:p>
        </w:tc>
        <w:tc>
          <w:tcPr>
            <w:tcW w:w="3117" w:type="dxa"/>
          </w:tcPr>
          <w:p w14:paraId="0F257197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ên</w:t>
            </w:r>
            <w:proofErr w:type="spellEnd"/>
          </w:p>
        </w:tc>
        <w:tc>
          <w:tcPr>
            <w:tcW w:w="3117" w:type="dxa"/>
          </w:tcPr>
          <w:p w14:paraId="2A835EA3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ứ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ụ</w:t>
            </w:r>
            <w:proofErr w:type="spellEnd"/>
          </w:p>
        </w:tc>
      </w:tr>
      <w:tr w:rsidR="00654B62" w14:paraId="42DC1410" w14:textId="77777777" w:rsidTr="00226A15">
        <w:tc>
          <w:tcPr>
            <w:tcW w:w="3116" w:type="dxa"/>
          </w:tcPr>
          <w:p w14:paraId="7B5BD58C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_Hlk57410751"/>
            <w:r>
              <w:rPr>
                <w:rFonts w:ascii="Times New Roman" w:hAnsi="Times New Roman" w:cs="Times New Roman"/>
                <w:sz w:val="26"/>
                <w:szCs w:val="26"/>
              </w:rPr>
              <w:t>18120018</w:t>
            </w:r>
          </w:p>
        </w:tc>
        <w:tc>
          <w:tcPr>
            <w:tcW w:w="3117" w:type="dxa"/>
          </w:tcPr>
          <w:p w14:paraId="0D1C42F7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oà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ức</w:t>
            </w:r>
            <w:proofErr w:type="spellEnd"/>
          </w:p>
        </w:tc>
        <w:tc>
          <w:tcPr>
            <w:tcW w:w="3117" w:type="dxa"/>
          </w:tcPr>
          <w:p w14:paraId="1041AED0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ưởng</w:t>
            </w:r>
            <w:proofErr w:type="spellEnd"/>
          </w:p>
        </w:tc>
      </w:tr>
      <w:tr w:rsidR="00654B62" w14:paraId="028D9212" w14:textId="77777777" w:rsidTr="00226A15">
        <w:tc>
          <w:tcPr>
            <w:tcW w:w="3116" w:type="dxa"/>
          </w:tcPr>
          <w:p w14:paraId="0FFA93FD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120061</w:t>
            </w:r>
          </w:p>
        </w:tc>
        <w:tc>
          <w:tcPr>
            <w:tcW w:w="3117" w:type="dxa"/>
          </w:tcPr>
          <w:p w14:paraId="1B0C1326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ê Nhựt Nam</w:t>
            </w:r>
          </w:p>
        </w:tc>
        <w:tc>
          <w:tcPr>
            <w:tcW w:w="3117" w:type="dxa"/>
          </w:tcPr>
          <w:p w14:paraId="39476229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</w:p>
        </w:tc>
      </w:tr>
      <w:tr w:rsidR="00654B62" w14:paraId="7968E0A9" w14:textId="77777777" w:rsidTr="00226A15">
        <w:tc>
          <w:tcPr>
            <w:tcW w:w="3116" w:type="dxa"/>
          </w:tcPr>
          <w:p w14:paraId="0C29617B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120062</w:t>
            </w:r>
          </w:p>
        </w:tc>
        <w:tc>
          <w:tcPr>
            <w:tcW w:w="3117" w:type="dxa"/>
          </w:tcPr>
          <w:p w14:paraId="2A8D7438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oà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am</w:t>
            </w:r>
          </w:p>
        </w:tc>
        <w:tc>
          <w:tcPr>
            <w:tcW w:w="3117" w:type="dxa"/>
          </w:tcPr>
          <w:p w14:paraId="0FB04C39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</w:p>
        </w:tc>
      </w:tr>
      <w:tr w:rsidR="00654B62" w14:paraId="16D9BC53" w14:textId="77777777" w:rsidTr="00226A15">
        <w:tc>
          <w:tcPr>
            <w:tcW w:w="3116" w:type="dxa"/>
          </w:tcPr>
          <w:p w14:paraId="477FB38F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120533</w:t>
            </w:r>
          </w:p>
        </w:tc>
        <w:tc>
          <w:tcPr>
            <w:tcW w:w="3117" w:type="dxa"/>
          </w:tcPr>
          <w:p w14:paraId="0918566F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à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ả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ơn</w:t>
            </w:r>
            <w:proofErr w:type="spellEnd"/>
          </w:p>
        </w:tc>
        <w:tc>
          <w:tcPr>
            <w:tcW w:w="3117" w:type="dxa"/>
          </w:tcPr>
          <w:p w14:paraId="05B89FDE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</w:p>
        </w:tc>
      </w:tr>
      <w:tr w:rsidR="00654B62" w14:paraId="406D69BA" w14:textId="77777777" w:rsidTr="00226A15">
        <w:tc>
          <w:tcPr>
            <w:tcW w:w="3116" w:type="dxa"/>
          </w:tcPr>
          <w:p w14:paraId="3A1A8A3A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120543</w:t>
            </w:r>
          </w:p>
        </w:tc>
        <w:tc>
          <w:tcPr>
            <w:tcW w:w="3117" w:type="dxa"/>
          </w:tcPr>
          <w:p w14:paraId="2735B740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ài</w:t>
            </w:r>
            <w:proofErr w:type="spellEnd"/>
          </w:p>
        </w:tc>
        <w:tc>
          <w:tcPr>
            <w:tcW w:w="3117" w:type="dxa"/>
          </w:tcPr>
          <w:p w14:paraId="52C3E678" w14:textId="77777777" w:rsidR="00654B62" w:rsidRDefault="00654B62" w:rsidP="005558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16863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</w:p>
        </w:tc>
      </w:tr>
      <w:bookmarkEnd w:id="1"/>
    </w:tbl>
    <w:p w14:paraId="407DE022" w14:textId="77777777" w:rsidR="00654B62" w:rsidRDefault="00654B62" w:rsidP="00654B62">
      <w:pPr>
        <w:rPr>
          <w:rFonts w:ascii="Times New Roman" w:hAnsi="Times New Roman" w:cs="Times New Roman"/>
          <w:sz w:val="26"/>
          <w:szCs w:val="26"/>
        </w:rPr>
      </w:pPr>
    </w:p>
    <w:p w14:paraId="380C50D8" w14:textId="77777777" w:rsidR="00654B62" w:rsidRPr="00555844" w:rsidRDefault="00654B62" w:rsidP="00654B62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Phần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2.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công</w:t>
      </w:r>
      <w:proofErr w:type="spellEnd"/>
    </w:p>
    <w:p w14:paraId="4B8635CD" w14:textId="77777777" w:rsidR="00654B62" w:rsidRDefault="00654B62" w:rsidP="00654B62">
      <w:pPr>
        <w:rPr>
          <w:rFonts w:ascii="Times New Roman" w:hAnsi="Times New Roman" w:cs="Times New Roman"/>
          <w:sz w:val="26"/>
          <w:szCs w:val="26"/>
        </w:rPr>
      </w:pPr>
      <w:bookmarkStart w:id="2" w:name="_Hlk57411190"/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b 01 – </w:t>
      </w:r>
      <w:proofErr w:type="spellStart"/>
      <w:r>
        <w:rPr>
          <w:rFonts w:ascii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654B62" w14:paraId="044313CC" w14:textId="77777777" w:rsidTr="00226A15">
        <w:tc>
          <w:tcPr>
            <w:tcW w:w="3116" w:type="dxa"/>
          </w:tcPr>
          <w:p w14:paraId="76CAD050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3" w:name="_Hlk57411206"/>
            <w:bookmarkEnd w:id="2"/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ên</w:t>
            </w:r>
            <w:proofErr w:type="spellEnd"/>
          </w:p>
        </w:tc>
        <w:tc>
          <w:tcPr>
            <w:tcW w:w="3117" w:type="dxa"/>
          </w:tcPr>
          <w:p w14:paraId="5DA67AE8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iệ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ụ</w:t>
            </w:r>
            <w:proofErr w:type="spellEnd"/>
          </w:p>
        </w:tc>
        <w:tc>
          <w:tcPr>
            <w:tcW w:w="3117" w:type="dxa"/>
          </w:tcPr>
          <w:p w14:paraId="56C5FB35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654B62" w14:paraId="7E22B3EE" w14:textId="77777777" w:rsidTr="00226A15">
        <w:tc>
          <w:tcPr>
            <w:tcW w:w="3116" w:type="dxa"/>
          </w:tcPr>
          <w:p w14:paraId="1C5B300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oà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ức</w:t>
            </w:r>
            <w:proofErr w:type="spellEnd"/>
          </w:p>
        </w:tc>
        <w:tc>
          <w:tcPr>
            <w:tcW w:w="3117" w:type="dxa"/>
          </w:tcPr>
          <w:p w14:paraId="0A50699A" w14:textId="77777777" w:rsidR="003E68D1" w:rsidRPr="00E7036D" w:rsidRDefault="003E68D1" w:rsidP="003E68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HSV sang</w:t>
            </w:r>
          </w:p>
          <w:p w14:paraId="714E8236" w14:textId="49EFDEC9" w:rsidR="00654B62" w:rsidRDefault="003E68D1" w:rsidP="003E68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RGB</w:t>
            </w:r>
          </w:p>
        </w:tc>
        <w:tc>
          <w:tcPr>
            <w:tcW w:w="3117" w:type="dxa"/>
          </w:tcPr>
          <w:p w14:paraId="6BE6539E" w14:textId="576EB05E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654B62" w14:paraId="1631C3A3" w14:textId="77777777" w:rsidTr="00226A15">
        <w:tc>
          <w:tcPr>
            <w:tcW w:w="3116" w:type="dxa"/>
          </w:tcPr>
          <w:p w14:paraId="145DA215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ê Nhựt Nam</w:t>
            </w:r>
          </w:p>
        </w:tc>
        <w:tc>
          <w:tcPr>
            <w:tcW w:w="3117" w:type="dxa"/>
          </w:tcPr>
          <w:p w14:paraId="671FB367" w14:textId="64E5BC9F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</w:p>
        </w:tc>
        <w:tc>
          <w:tcPr>
            <w:tcW w:w="3117" w:type="dxa"/>
          </w:tcPr>
          <w:p w14:paraId="463263F7" w14:textId="2CBFB788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654B62" w14:paraId="7CCB767F" w14:textId="77777777" w:rsidTr="00226A15">
        <w:tc>
          <w:tcPr>
            <w:tcW w:w="3116" w:type="dxa"/>
          </w:tcPr>
          <w:p w14:paraId="0E2B13F1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uyễ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oà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am</w:t>
            </w:r>
          </w:p>
        </w:tc>
        <w:tc>
          <w:tcPr>
            <w:tcW w:w="3117" w:type="dxa"/>
          </w:tcPr>
          <w:p w14:paraId="25A8C238" w14:textId="63C58D04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ă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giảm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sá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</w:p>
        </w:tc>
        <w:tc>
          <w:tcPr>
            <w:tcW w:w="3117" w:type="dxa"/>
          </w:tcPr>
          <w:p w14:paraId="562FA4A0" w14:textId="51F0B785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654B62" w14:paraId="017BC617" w14:textId="77777777" w:rsidTr="00226A15">
        <w:tc>
          <w:tcPr>
            <w:tcW w:w="3116" w:type="dxa"/>
          </w:tcPr>
          <w:p w14:paraId="248DE751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à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ả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ơn</w:t>
            </w:r>
            <w:proofErr w:type="spellEnd"/>
          </w:p>
        </w:tc>
        <w:tc>
          <w:tcPr>
            <w:tcW w:w="3117" w:type="dxa"/>
          </w:tcPr>
          <w:p w14:paraId="1B1A7AB5" w14:textId="77777777" w:rsidR="003E68D1" w:rsidRPr="003E68D1" w:rsidRDefault="003E68D1" w:rsidP="003E68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sang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sang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RGB sang</w:t>
            </w:r>
          </w:p>
          <w:p w14:paraId="72EFC798" w14:textId="61E22D65" w:rsidR="00654B62" w:rsidRDefault="003E68D1" w:rsidP="003E68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3E68D1">
              <w:rPr>
                <w:rFonts w:ascii="Times New Roman" w:hAnsi="Times New Roman" w:cs="Times New Roman"/>
                <w:sz w:val="26"/>
                <w:szCs w:val="26"/>
              </w:rPr>
              <w:t xml:space="preserve"> HSV</w:t>
            </w:r>
          </w:p>
        </w:tc>
        <w:tc>
          <w:tcPr>
            <w:tcW w:w="3117" w:type="dxa"/>
          </w:tcPr>
          <w:p w14:paraId="73C902C2" w14:textId="7F0AABD3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654B62" w14:paraId="203BC0A6" w14:textId="77777777" w:rsidTr="00226A15">
        <w:tc>
          <w:tcPr>
            <w:tcW w:w="3116" w:type="dxa"/>
          </w:tcPr>
          <w:p w14:paraId="046B0C58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ài</w:t>
            </w:r>
            <w:proofErr w:type="spellEnd"/>
          </w:p>
        </w:tc>
        <w:tc>
          <w:tcPr>
            <w:tcW w:w="3117" w:type="dxa"/>
          </w:tcPr>
          <w:p w14:paraId="19C530FD" w14:textId="35B4BD30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So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sá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dự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</w:t>
            </w:r>
            <w:r w:rsidR="003E68D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Tăng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giảm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phản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E68D1"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</w:p>
        </w:tc>
        <w:tc>
          <w:tcPr>
            <w:tcW w:w="3117" w:type="dxa"/>
          </w:tcPr>
          <w:p w14:paraId="3CF50E8B" w14:textId="25EC8DDA" w:rsidR="00654B62" w:rsidRDefault="00A96911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bookmarkEnd w:id="3"/>
    </w:tbl>
    <w:p w14:paraId="01BD1935" w14:textId="711EC8BF" w:rsidR="00106EB7" w:rsidRDefault="00106EB7"/>
    <w:p w14:paraId="60E1303F" w14:textId="3896FB8E" w:rsidR="00654B62" w:rsidRPr="00555844" w:rsidRDefault="00654B62" w:rsidP="00654B62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Phần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5B23" w:rsidRPr="00555844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Nội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dung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thực</w:t>
      </w:r>
      <w:proofErr w:type="spellEnd"/>
      <w:r w:rsidRPr="0055584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55844">
        <w:rPr>
          <w:rFonts w:ascii="Times New Roman" w:hAnsi="Times New Roman" w:cs="Times New Roman"/>
          <w:b/>
          <w:bCs/>
          <w:sz w:val="28"/>
          <w:szCs w:val="28"/>
        </w:rPr>
        <w:t>hiện</w:t>
      </w:r>
      <w:proofErr w:type="spellEnd"/>
    </w:p>
    <w:p w14:paraId="3A04D194" w14:textId="77777777" w:rsidR="00654B62" w:rsidRDefault="00654B62" w:rsidP="00654B6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bookmarkStart w:id="4" w:name="_Hlk57450625"/>
      <w:bookmarkEnd w:id="0"/>
      <w:proofErr w:type="spellStart"/>
      <w:r>
        <w:rPr>
          <w:rFonts w:ascii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01 – </w:t>
      </w:r>
      <w:proofErr w:type="spellStart"/>
      <w:r>
        <w:rPr>
          <w:rFonts w:ascii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tbl>
      <w:tblPr>
        <w:tblStyle w:val="TableGrid"/>
        <w:tblW w:w="10041" w:type="dxa"/>
        <w:tblLook w:val="04A0" w:firstRow="1" w:lastRow="0" w:firstColumn="1" w:lastColumn="0" w:noHBand="0" w:noVBand="1"/>
      </w:tblPr>
      <w:tblGrid>
        <w:gridCol w:w="895"/>
        <w:gridCol w:w="2942"/>
        <w:gridCol w:w="1689"/>
        <w:gridCol w:w="2079"/>
        <w:gridCol w:w="924"/>
        <w:gridCol w:w="1512"/>
      </w:tblGrid>
      <w:tr w:rsidR="00654B62" w14:paraId="26A2CA28" w14:textId="77777777" w:rsidTr="00226A15">
        <w:tc>
          <w:tcPr>
            <w:tcW w:w="895" w:type="dxa"/>
          </w:tcPr>
          <w:bookmarkEnd w:id="4"/>
          <w:p w14:paraId="65E8FBCC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2942" w:type="dxa"/>
          </w:tcPr>
          <w:p w14:paraId="3610A391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ầu</w:t>
            </w:r>
            <w:proofErr w:type="spellEnd"/>
          </w:p>
        </w:tc>
        <w:tc>
          <w:tcPr>
            <w:tcW w:w="1689" w:type="dxa"/>
          </w:tcPr>
          <w:p w14:paraId="375FBF14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ệnh</w:t>
            </w:r>
            <w:proofErr w:type="spellEnd"/>
          </w:p>
        </w:tc>
        <w:tc>
          <w:tcPr>
            <w:tcW w:w="2079" w:type="dxa"/>
          </w:tcPr>
          <w:p w14:paraId="6F322E17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a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ệnh</w:t>
            </w:r>
            <w:proofErr w:type="spellEnd"/>
          </w:p>
        </w:tc>
        <w:tc>
          <w:tcPr>
            <w:tcW w:w="924" w:type="dxa"/>
          </w:tcPr>
          <w:p w14:paraId="731F21A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512" w:type="dxa"/>
          </w:tcPr>
          <w:p w14:paraId="0C5B539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ứ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oà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</w:p>
        </w:tc>
      </w:tr>
      <w:tr w:rsidR="00654B62" w14:paraId="653E217B" w14:textId="77777777" w:rsidTr="00226A15">
        <w:tc>
          <w:tcPr>
            <w:tcW w:w="895" w:type="dxa"/>
          </w:tcPr>
          <w:p w14:paraId="4E323580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a</w:t>
            </w:r>
          </w:p>
        </w:tc>
        <w:tc>
          <w:tcPr>
            <w:tcW w:w="2942" w:type="dxa"/>
          </w:tcPr>
          <w:p w14:paraId="773B4896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sang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</w:p>
        </w:tc>
        <w:tc>
          <w:tcPr>
            <w:tcW w:w="1689" w:type="dxa"/>
          </w:tcPr>
          <w:p w14:paraId="385CA192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--rgb2gray</w:t>
            </w:r>
          </w:p>
        </w:tc>
        <w:tc>
          <w:tcPr>
            <w:tcW w:w="2079" w:type="dxa"/>
          </w:tcPr>
          <w:p w14:paraId="54AF3A46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615B8045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0E54C60A" w14:textId="4A8A776D" w:rsidR="00654B62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558EE951" w14:textId="77777777" w:rsidTr="00226A15">
        <w:tc>
          <w:tcPr>
            <w:tcW w:w="895" w:type="dxa"/>
          </w:tcPr>
          <w:p w14:paraId="1B976033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b</w:t>
            </w:r>
          </w:p>
        </w:tc>
        <w:tc>
          <w:tcPr>
            <w:tcW w:w="2942" w:type="dxa"/>
          </w:tcPr>
          <w:p w14:paraId="19524950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sang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</w:p>
        </w:tc>
        <w:tc>
          <w:tcPr>
            <w:tcW w:w="1689" w:type="dxa"/>
          </w:tcPr>
          <w:p w14:paraId="04D3522A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--gray2rgb</w:t>
            </w:r>
          </w:p>
        </w:tc>
        <w:tc>
          <w:tcPr>
            <w:tcW w:w="2079" w:type="dxa"/>
          </w:tcPr>
          <w:p w14:paraId="3A03CF67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3F387A76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74BEC4C0" w14:textId="43B6A162" w:rsidR="00654B62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7C303CAE" w14:textId="77777777" w:rsidTr="00226A15">
        <w:tc>
          <w:tcPr>
            <w:tcW w:w="895" w:type="dxa"/>
          </w:tcPr>
          <w:p w14:paraId="6699B41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2a</w:t>
            </w:r>
          </w:p>
        </w:tc>
        <w:tc>
          <w:tcPr>
            <w:tcW w:w="2942" w:type="dxa"/>
          </w:tcPr>
          <w:p w14:paraId="319EFD99" w14:textId="77777777" w:rsidR="00654B62" w:rsidRPr="00E7036D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RGB sang</w:t>
            </w:r>
          </w:p>
          <w:p w14:paraId="3B739A3E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HSV</w:t>
            </w:r>
          </w:p>
        </w:tc>
        <w:tc>
          <w:tcPr>
            <w:tcW w:w="1689" w:type="dxa"/>
          </w:tcPr>
          <w:p w14:paraId="5CF1172F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--rgb2hsv</w:t>
            </w:r>
          </w:p>
        </w:tc>
        <w:tc>
          <w:tcPr>
            <w:tcW w:w="2079" w:type="dxa"/>
          </w:tcPr>
          <w:p w14:paraId="28135E0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0A0B51B2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6F49C5A5" w14:textId="292F0DAB" w:rsidR="00654B62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15D919B7" w14:textId="77777777" w:rsidTr="00226A15">
        <w:tc>
          <w:tcPr>
            <w:tcW w:w="895" w:type="dxa"/>
          </w:tcPr>
          <w:p w14:paraId="6194D539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b</w:t>
            </w:r>
          </w:p>
        </w:tc>
        <w:tc>
          <w:tcPr>
            <w:tcW w:w="2942" w:type="dxa"/>
          </w:tcPr>
          <w:p w14:paraId="25C4C8D8" w14:textId="77777777" w:rsidR="00654B62" w:rsidRPr="00E7036D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5" w:name="_Hlk57450297"/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HSV sang</w:t>
            </w:r>
          </w:p>
          <w:p w14:paraId="0959D7D8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RGB</w:t>
            </w:r>
            <w:bookmarkEnd w:id="5"/>
          </w:p>
        </w:tc>
        <w:tc>
          <w:tcPr>
            <w:tcW w:w="1689" w:type="dxa"/>
          </w:tcPr>
          <w:p w14:paraId="56BA36FC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--hsv2rgb</w:t>
            </w:r>
          </w:p>
        </w:tc>
        <w:tc>
          <w:tcPr>
            <w:tcW w:w="2079" w:type="dxa"/>
          </w:tcPr>
          <w:p w14:paraId="40DC4042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5C99EE3B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18552780" w14:textId="19ABD1DF" w:rsidR="00654B62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6D6EA2BB" w14:textId="77777777" w:rsidTr="00226A15">
        <w:tc>
          <w:tcPr>
            <w:tcW w:w="895" w:type="dxa"/>
          </w:tcPr>
          <w:p w14:paraId="44BC4E82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942" w:type="dxa"/>
          </w:tcPr>
          <w:p w14:paraId="071CA094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Tă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giảm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sáng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</w:p>
        </w:tc>
        <w:tc>
          <w:tcPr>
            <w:tcW w:w="1689" w:type="dxa"/>
          </w:tcPr>
          <w:p w14:paraId="70490EF3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--bright</w:t>
            </w:r>
          </w:p>
        </w:tc>
        <w:tc>
          <w:tcPr>
            <w:tcW w:w="2079" w:type="dxa"/>
          </w:tcPr>
          <w:p w14:paraId="3DCF8187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b: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7036D">
              <w:rPr>
                <w:rFonts w:ascii="Times New Roman" w:hAnsi="Times New Roman" w:cs="Times New Roman"/>
                <w:sz w:val="26"/>
                <w:szCs w:val="26"/>
              </w:rPr>
              <w:t>sáng</w:t>
            </w:r>
            <w:proofErr w:type="spellEnd"/>
          </w:p>
        </w:tc>
        <w:tc>
          <w:tcPr>
            <w:tcW w:w="924" w:type="dxa"/>
          </w:tcPr>
          <w:p w14:paraId="5CA8FE9E" w14:textId="77777777" w:rsidR="00654B62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5A3CE6C9" w14:textId="2FB28A1D" w:rsidR="00654B62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65FAA208" w14:textId="77777777" w:rsidTr="00226A15">
        <w:tc>
          <w:tcPr>
            <w:tcW w:w="895" w:type="dxa"/>
          </w:tcPr>
          <w:p w14:paraId="4865C77C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942" w:type="dxa"/>
          </w:tcPr>
          <w:p w14:paraId="14F00912" w14:textId="07CDCB0F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ă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giảm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phản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</w:p>
        </w:tc>
        <w:tc>
          <w:tcPr>
            <w:tcW w:w="1689" w:type="dxa"/>
          </w:tcPr>
          <w:p w14:paraId="5798B55B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--contrast</w:t>
            </w:r>
          </w:p>
        </w:tc>
        <w:tc>
          <w:tcPr>
            <w:tcW w:w="2079" w:type="dxa"/>
          </w:tcPr>
          <w:p w14:paraId="18723848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c: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phản</w:t>
            </w:r>
            <w:proofErr w:type="spellEnd"/>
          </w:p>
        </w:tc>
        <w:tc>
          <w:tcPr>
            <w:tcW w:w="924" w:type="dxa"/>
          </w:tcPr>
          <w:p w14:paraId="70E5DBEC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12" w:type="dxa"/>
          </w:tcPr>
          <w:p w14:paraId="3D32EEA9" w14:textId="126CC411" w:rsidR="00654B62" w:rsidRPr="00A96911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6503640B" w14:textId="77777777" w:rsidTr="00226A15">
        <w:tc>
          <w:tcPr>
            <w:tcW w:w="895" w:type="dxa"/>
          </w:tcPr>
          <w:p w14:paraId="5B270889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2942" w:type="dxa"/>
          </w:tcPr>
          <w:p w14:paraId="49484887" w14:textId="2AAD51E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</w:p>
        </w:tc>
        <w:tc>
          <w:tcPr>
            <w:tcW w:w="1689" w:type="dxa"/>
          </w:tcPr>
          <w:p w14:paraId="751340C6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--hist</w:t>
            </w:r>
          </w:p>
        </w:tc>
        <w:tc>
          <w:tcPr>
            <w:tcW w:w="2079" w:type="dxa"/>
          </w:tcPr>
          <w:p w14:paraId="7EA8F50C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32CDB6C9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512" w:type="dxa"/>
          </w:tcPr>
          <w:p w14:paraId="18EA0661" w14:textId="59EFF289" w:rsidR="00654B62" w:rsidRPr="00A96911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43334943" w14:textId="77777777" w:rsidTr="00226A15">
        <w:tc>
          <w:tcPr>
            <w:tcW w:w="895" w:type="dxa"/>
          </w:tcPr>
          <w:p w14:paraId="4E21EBA9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6" w:name="_Hlk57450350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942" w:type="dxa"/>
          </w:tcPr>
          <w:p w14:paraId="065AA14B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A96911"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proofErr w:type="spellEnd"/>
          </w:p>
        </w:tc>
        <w:tc>
          <w:tcPr>
            <w:tcW w:w="1689" w:type="dxa"/>
          </w:tcPr>
          <w:p w14:paraId="5DEA6720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--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equalhist</w:t>
            </w:r>
            <w:proofErr w:type="spellEnd"/>
          </w:p>
        </w:tc>
        <w:tc>
          <w:tcPr>
            <w:tcW w:w="2079" w:type="dxa"/>
          </w:tcPr>
          <w:p w14:paraId="04832F43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37B8E1C0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512" w:type="dxa"/>
          </w:tcPr>
          <w:p w14:paraId="4AB9565F" w14:textId="5CC6F212" w:rsidR="00654B62" w:rsidRPr="00A96911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bookmarkEnd w:id="6"/>
      <w:tr w:rsidR="00654B62" w14:paraId="00A0BABC" w14:textId="77777777" w:rsidTr="00226A15">
        <w:tc>
          <w:tcPr>
            <w:tcW w:w="895" w:type="dxa"/>
          </w:tcPr>
          <w:p w14:paraId="218E6582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2942" w:type="dxa"/>
          </w:tcPr>
          <w:p w14:paraId="1623D35A" w14:textId="54FCB442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7" w:name="_Hlk57450364"/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xám</w:t>
            </w:r>
            <w:bookmarkEnd w:id="7"/>
            <w:proofErr w:type="spellEnd"/>
          </w:p>
        </w:tc>
        <w:tc>
          <w:tcPr>
            <w:tcW w:w="1689" w:type="dxa"/>
          </w:tcPr>
          <w:p w14:paraId="776FDF8F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--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drawhist</w:t>
            </w:r>
            <w:proofErr w:type="spellEnd"/>
          </w:p>
        </w:tc>
        <w:tc>
          <w:tcPr>
            <w:tcW w:w="2079" w:type="dxa"/>
          </w:tcPr>
          <w:p w14:paraId="19E0762D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53224E53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512" w:type="dxa"/>
          </w:tcPr>
          <w:p w14:paraId="6623A5E9" w14:textId="195F246A" w:rsidR="00654B62" w:rsidRPr="00A96911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5A80E870" w14:textId="77777777" w:rsidTr="00226A15">
        <w:tc>
          <w:tcPr>
            <w:tcW w:w="895" w:type="dxa"/>
          </w:tcPr>
          <w:p w14:paraId="31285EAB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2942" w:type="dxa"/>
          </w:tcPr>
          <w:p w14:paraId="74C48B94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8" w:name="_Hlk57450383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So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sá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ảnh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dựa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histogram</w:t>
            </w:r>
            <w:bookmarkEnd w:id="8"/>
          </w:p>
        </w:tc>
        <w:tc>
          <w:tcPr>
            <w:tcW w:w="1689" w:type="dxa"/>
          </w:tcPr>
          <w:p w14:paraId="332BA0B8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--compare</w:t>
            </w:r>
          </w:p>
        </w:tc>
        <w:tc>
          <w:tcPr>
            <w:tcW w:w="2079" w:type="dxa"/>
          </w:tcPr>
          <w:p w14:paraId="2BC17CF3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</w:tc>
        <w:tc>
          <w:tcPr>
            <w:tcW w:w="924" w:type="dxa"/>
          </w:tcPr>
          <w:p w14:paraId="38E34268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512" w:type="dxa"/>
          </w:tcPr>
          <w:p w14:paraId="0177583E" w14:textId="30B8266F" w:rsidR="00654B62" w:rsidRPr="00A96911" w:rsidRDefault="00555844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55844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654B62" w14:paraId="45771502" w14:textId="77777777" w:rsidTr="00226A15">
        <w:tc>
          <w:tcPr>
            <w:tcW w:w="895" w:type="dxa"/>
          </w:tcPr>
          <w:p w14:paraId="1E61E715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2942" w:type="dxa"/>
          </w:tcPr>
          <w:p w14:paraId="2CEAE021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89" w:type="dxa"/>
          </w:tcPr>
          <w:p w14:paraId="49A5211D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079" w:type="dxa"/>
          </w:tcPr>
          <w:p w14:paraId="5EF4282E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4" w:type="dxa"/>
          </w:tcPr>
          <w:p w14:paraId="57B653F6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6911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512" w:type="dxa"/>
          </w:tcPr>
          <w:p w14:paraId="08BFE9C0" w14:textId="77777777" w:rsidR="00654B62" w:rsidRPr="00A96911" w:rsidRDefault="00654B62" w:rsidP="00A969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F013D3E" w14:textId="4191A3AD" w:rsidR="00654B62" w:rsidRDefault="00654B62"/>
    <w:p w14:paraId="24D0D366" w14:textId="21B972B5" w:rsidR="00654B62" w:rsidRDefault="00A96911" w:rsidP="00654B62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o</w:t>
      </w:r>
      <w:proofErr w:type="spellEnd"/>
      <w:r>
        <w:rPr>
          <w:rFonts w:ascii="Times New Roman" w:hAnsi="Times New Roman" w:cs="Times New Roman"/>
          <w:sz w:val="26"/>
          <w:szCs w:val="26"/>
        </w:rPr>
        <w:t>: Lê Nhựt Nam</w:t>
      </w:r>
    </w:p>
    <w:p w14:paraId="0B4FB9DE" w14:textId="67D32D15" w:rsidR="008F466D" w:rsidRPr="008F466D" w:rsidRDefault="008F466D" w:rsidP="008F46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y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ấ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</w:t>
      </w:r>
      <w:proofErr w:type="spellEnd"/>
    </w:p>
    <w:p w14:paraId="77363777" w14:textId="5EFF6B6F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07C975B1" w14:textId="7B3440EB" w:rsidR="008F466D" w:rsidRDefault="003E44F4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ức</w:t>
      </w:r>
      <w:proofErr w:type="spellEnd"/>
    </w:p>
    <w:p w14:paraId="1EAB82F7" w14:textId="55F66619" w:rsidR="003E44F4" w:rsidRPr="008F466D" w:rsidRDefault="00523E73" w:rsidP="008F466D">
      <w:pPr>
        <w:rPr>
          <w:rFonts w:ascii="Times New Roman" w:hAnsi="Times New Roman" w:cs="Times New Roman"/>
          <w:sz w:val="26"/>
          <w:szCs w:val="26"/>
        </w:rPr>
      </w:pPr>
      <w:r w:rsidRPr="00523E73">
        <w:rPr>
          <w:rFonts w:ascii="Times New Roman" w:hAnsi="Times New Roman" w:cs="Times New Roman"/>
          <w:position w:val="-68"/>
          <w:sz w:val="26"/>
          <w:szCs w:val="26"/>
        </w:rPr>
        <w:object w:dxaOrig="3300" w:dyaOrig="1480" w14:anchorId="66464D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165pt;height:74.25pt" o:ole="">
            <v:imagedata r:id="rId6" o:title=""/>
          </v:shape>
          <o:OLEObject Type="Embed" ProgID="Equation.DSMT4" ShapeID="_x0000_i1099" DrawAspect="Content" ObjectID="_1668421471" r:id="rId7"/>
        </w:object>
      </w:r>
    </w:p>
    <w:p w14:paraId="2AB7D0E6" w14:textId="6CA279AD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7E3C6017" w14:textId="4013BDCA" w:rsidR="00890D33" w:rsidRPr="008F466D" w:rsidRDefault="00890D33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kê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>
        <w:rPr>
          <w:rFonts w:ascii="Times New Roman" w:hAnsi="Times New Roman" w:cs="Times New Roman"/>
          <w:sz w:val="26"/>
          <w:szCs w:val="26"/>
        </w:rPr>
        <w:t>kê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FE5DE70" w14:textId="421FB121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RGB sang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HSV</w:t>
      </w:r>
    </w:p>
    <w:p w14:paraId="54DB11DC" w14:textId="2136A02C" w:rsidR="008F466D" w:rsidRDefault="00C55514" w:rsidP="008F466D">
      <w:pPr>
        <w:rPr>
          <w:rFonts w:ascii="Times New Roman" w:hAnsi="Times New Roman" w:cs="Times New Roman"/>
          <w:sz w:val="26"/>
          <w:szCs w:val="26"/>
        </w:rPr>
      </w:pPr>
      <w:r w:rsidRPr="00C55514">
        <w:rPr>
          <w:rFonts w:ascii="Times New Roman" w:hAnsi="Times New Roman" w:cs="Times New Roman"/>
          <w:position w:val="-12"/>
          <w:sz w:val="26"/>
          <w:szCs w:val="26"/>
        </w:rPr>
        <w:object w:dxaOrig="2500" w:dyaOrig="360" w14:anchorId="1BBD6EDB">
          <v:shape id="_x0000_i1072" type="#_x0000_t75" style="width:125.25pt;height:18pt" o:ole="">
            <v:imagedata r:id="rId8" o:title=""/>
          </v:shape>
          <o:OLEObject Type="Embed" ProgID="Equation.DSMT4" ShapeID="_x0000_i1072" DrawAspect="Content" ObjectID="_1668421472" r:id="rId9"/>
        </w:object>
      </w:r>
    </w:p>
    <w:p w14:paraId="47AB7F2B" w14:textId="11ABC305" w:rsidR="00C55514" w:rsidRDefault="00C55514" w:rsidP="008F466D">
      <w:pPr>
        <w:rPr>
          <w:rFonts w:ascii="Times New Roman" w:hAnsi="Times New Roman" w:cs="Times New Roman"/>
          <w:sz w:val="26"/>
          <w:szCs w:val="26"/>
        </w:rPr>
      </w:pPr>
      <w:r w:rsidRPr="00C55514">
        <w:rPr>
          <w:rFonts w:ascii="Times New Roman" w:hAnsi="Times New Roman" w:cs="Times New Roman"/>
          <w:position w:val="-12"/>
          <w:sz w:val="26"/>
          <w:szCs w:val="26"/>
        </w:rPr>
        <w:object w:dxaOrig="2780" w:dyaOrig="360" w14:anchorId="7EAD9B1F">
          <v:shape id="_x0000_i1076" type="#_x0000_t75" style="width:138.75pt;height:18pt" o:ole="">
            <v:imagedata r:id="rId10" o:title=""/>
          </v:shape>
          <o:OLEObject Type="Embed" ProgID="Equation.DSMT4" ShapeID="_x0000_i1076" DrawAspect="Content" ObjectID="_1668421473" r:id="rId11"/>
        </w:object>
      </w:r>
    </w:p>
    <w:p w14:paraId="05655D07" w14:textId="09409F5C" w:rsidR="00C55514" w:rsidRDefault="00C55514" w:rsidP="008F466D">
      <w:pPr>
        <w:rPr>
          <w:rFonts w:ascii="Times New Roman" w:hAnsi="Times New Roman" w:cs="Times New Roman"/>
          <w:sz w:val="26"/>
          <w:szCs w:val="26"/>
        </w:rPr>
      </w:pPr>
      <w:r w:rsidRPr="00C55514">
        <w:rPr>
          <w:rFonts w:ascii="Times New Roman" w:hAnsi="Times New Roman" w:cs="Times New Roman"/>
          <w:position w:val="-14"/>
          <w:sz w:val="26"/>
          <w:szCs w:val="26"/>
        </w:rPr>
        <w:object w:dxaOrig="2720" w:dyaOrig="400" w14:anchorId="14E4A1BA">
          <v:shape id="_x0000_i1080" type="#_x0000_t75" style="width:135.75pt;height:20.25pt" o:ole="">
            <v:imagedata r:id="rId12" o:title=""/>
          </v:shape>
          <o:OLEObject Type="Embed" ProgID="Equation.DSMT4" ShapeID="_x0000_i1080" DrawAspect="Content" ObjectID="_1668421474" r:id="rId13"/>
        </w:object>
      </w:r>
    </w:p>
    <w:p w14:paraId="0F2E4752" w14:textId="1D8EEC3B" w:rsidR="00C55514" w:rsidRDefault="00C55514" w:rsidP="008F466D">
      <w:pPr>
        <w:rPr>
          <w:rFonts w:ascii="Times New Roman" w:hAnsi="Times New Roman" w:cs="Times New Roman"/>
          <w:sz w:val="26"/>
          <w:szCs w:val="26"/>
        </w:rPr>
      </w:pPr>
      <w:r w:rsidRPr="00C55514">
        <w:rPr>
          <w:rFonts w:ascii="Times New Roman" w:hAnsi="Times New Roman" w:cs="Times New Roman"/>
          <w:position w:val="-24"/>
          <w:sz w:val="26"/>
          <w:szCs w:val="26"/>
        </w:rPr>
        <w:object w:dxaOrig="3760" w:dyaOrig="620" w14:anchorId="5A47D9C8">
          <v:shape id="_x0000_i1084" type="#_x0000_t75" style="width:188.25pt;height:30.75pt" o:ole="">
            <v:imagedata r:id="rId14" o:title=""/>
          </v:shape>
          <o:OLEObject Type="Embed" ProgID="Equation.DSMT4" ShapeID="_x0000_i1084" DrawAspect="Content" ObjectID="_1668421475" r:id="rId15"/>
        </w:object>
      </w:r>
    </w:p>
    <w:p w14:paraId="0F0963AF" w14:textId="6CA31397" w:rsidR="00C55514" w:rsidRDefault="00C55514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ue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14:paraId="4733806A" w14:textId="5A387F28" w:rsidR="00C55514" w:rsidRDefault="00C55514" w:rsidP="008F466D">
      <w:pPr>
        <w:rPr>
          <w:rFonts w:ascii="Times New Roman" w:hAnsi="Times New Roman" w:cs="Times New Roman"/>
          <w:sz w:val="26"/>
          <w:szCs w:val="26"/>
        </w:rPr>
      </w:pPr>
      <w:r w:rsidRPr="00C55514">
        <w:rPr>
          <w:rFonts w:ascii="Times New Roman" w:hAnsi="Times New Roman" w:cs="Times New Roman"/>
          <w:position w:val="-118"/>
          <w:sz w:val="26"/>
          <w:szCs w:val="26"/>
        </w:rPr>
        <w:object w:dxaOrig="3220" w:dyaOrig="2480" w14:anchorId="2200C80C">
          <v:shape id="_x0000_i1089" type="#_x0000_t75" style="width:161.25pt;height:123.75pt" o:ole="">
            <v:imagedata r:id="rId16" o:title=""/>
          </v:shape>
          <o:OLEObject Type="Embed" ProgID="Equation.DSMT4" ShapeID="_x0000_i1089" DrawAspect="Content" ObjectID="_1668421476" r:id="rId17"/>
        </w:object>
      </w:r>
    </w:p>
    <w:p w14:paraId="447311D9" w14:textId="6B95A1D8" w:rsidR="00C55514" w:rsidRDefault="00890D33" w:rsidP="008F466D">
      <w:pPr>
        <w:rPr>
          <w:rFonts w:ascii="Times New Roman" w:hAnsi="Times New Roman" w:cs="Times New Roman"/>
          <w:sz w:val="26"/>
          <w:szCs w:val="26"/>
        </w:rPr>
      </w:pPr>
      <w:r w:rsidRPr="00890D33">
        <w:rPr>
          <w:rFonts w:ascii="Times New Roman" w:hAnsi="Times New Roman" w:cs="Times New Roman"/>
          <w:position w:val="-46"/>
          <w:sz w:val="26"/>
          <w:szCs w:val="26"/>
        </w:rPr>
        <w:object w:dxaOrig="1740" w:dyaOrig="1040" w14:anchorId="0865CB38">
          <v:shape id="_x0000_i1093" type="#_x0000_t75" style="width:87pt;height:51.75pt" o:ole="">
            <v:imagedata r:id="rId18" o:title=""/>
          </v:shape>
          <o:OLEObject Type="Embed" ProgID="Equation.DSMT4" ShapeID="_x0000_i1093" DrawAspect="Content" ObjectID="_1668421477" r:id="rId19"/>
        </w:object>
      </w:r>
    </w:p>
    <w:p w14:paraId="666ED79F" w14:textId="545A361B" w:rsidR="00890D33" w:rsidRPr="008F466D" w:rsidRDefault="00890D33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890D33">
        <w:rPr>
          <w:rFonts w:ascii="Times New Roman" w:hAnsi="Times New Roman" w:cs="Times New Roman"/>
          <w:sz w:val="26"/>
          <w:szCs w:val="26"/>
        </w:rPr>
        <w:t>https://en.wikipedia.org/wiki/HSL_and_HSV</w:t>
      </w:r>
    </w:p>
    <w:p w14:paraId="73A37A0C" w14:textId="18FEE696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HSV sang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RGB</w:t>
      </w:r>
    </w:p>
    <w:p w14:paraId="1CBCC68F" w14:textId="287FD58A" w:rsidR="008F466D" w:rsidRPr="00EB412D" w:rsidRDefault="00EB412D" w:rsidP="00EB412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SV to RGB Alternative</w:t>
      </w:r>
    </w:p>
    <w:p w14:paraId="05E0D0F4" w14:textId="546DE638" w:rsidR="008F466D" w:rsidRDefault="00EB412D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B412D">
        <w:rPr>
          <w:rFonts w:ascii="Times New Roman" w:hAnsi="Times New Roman" w:cs="Times New Roman"/>
          <w:position w:val="-16"/>
          <w:sz w:val="26"/>
          <w:szCs w:val="26"/>
        </w:rPr>
        <w:object w:dxaOrig="5840" w:dyaOrig="440" w14:anchorId="154D2C2B">
          <v:shape id="_x0000_i1038" type="#_x0000_t75" style="width:291.75pt;height:21.75pt" o:ole="">
            <v:imagedata r:id="rId20" o:title=""/>
          </v:shape>
          <o:OLEObject Type="Embed" ProgID="Equation.DSMT4" ShapeID="_x0000_i1038" DrawAspect="Content" ObjectID="_1668421478" r:id="rId21"/>
        </w:object>
      </w:r>
    </w:p>
    <w:p w14:paraId="1725D2A1" w14:textId="72BA60F6" w:rsidR="00EB412D" w:rsidRDefault="00EB412D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B412D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16B9B748">
          <v:shape id="_x0000_i1042" type="#_x0000_t75" style="width:29.25pt;height:20.25pt" o:ole="">
            <v:imagedata r:id="rId22" o:title=""/>
          </v:shape>
          <o:OLEObject Type="Embed" ProgID="Equation.DSMT4" ShapeID="_x0000_i1042" DrawAspect="Content" ObjectID="_1668421479" r:id="rId2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14:paraId="7326BE64" w14:textId="2896E7F0" w:rsidR="00EB412D" w:rsidRDefault="00C55514" w:rsidP="00C55514">
      <w:pPr>
        <w:ind w:left="2880"/>
        <w:rPr>
          <w:rFonts w:ascii="Times New Roman" w:hAnsi="Times New Roman" w:cs="Times New Roman"/>
          <w:sz w:val="26"/>
          <w:szCs w:val="26"/>
        </w:rPr>
      </w:pPr>
      <w:r w:rsidRPr="00EB412D">
        <w:rPr>
          <w:rFonts w:ascii="Times New Roman" w:hAnsi="Times New Roman" w:cs="Times New Roman"/>
          <w:position w:val="-14"/>
          <w:sz w:val="26"/>
          <w:szCs w:val="26"/>
        </w:rPr>
        <w:object w:dxaOrig="3640" w:dyaOrig="400" w14:anchorId="4A39AE15">
          <v:shape id="_x0000_i1048" type="#_x0000_t75" style="width:182.25pt;height:20.25pt" o:ole="">
            <v:imagedata r:id="rId24" o:title=""/>
          </v:shape>
          <o:OLEObject Type="Embed" ProgID="Equation.DSMT4" ShapeID="_x0000_i1048" DrawAspect="Content" ObjectID="_1668421480" r:id="rId25"/>
        </w:object>
      </w:r>
    </w:p>
    <w:p w14:paraId="404CB8E1" w14:textId="66104620" w:rsidR="00C55514" w:rsidRDefault="00C55514" w:rsidP="00C5551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C55514">
        <w:rPr>
          <w:rFonts w:ascii="Times New Roman" w:hAnsi="Times New Roman" w:cs="Times New Roman"/>
          <w:position w:val="-12"/>
          <w:sz w:val="26"/>
          <w:szCs w:val="26"/>
        </w:rPr>
        <w:object w:dxaOrig="999" w:dyaOrig="360" w14:anchorId="1248A656">
          <v:shape id="_x0000_i1052" type="#_x0000_t75" style="width:50.25pt;height:18pt" o:ole="">
            <v:imagedata r:id="rId26" o:title=""/>
          </v:shape>
          <o:OLEObject Type="Embed" ProgID="Equation.DSMT4" ShapeID="_x0000_i1052" DrawAspect="Content" ObjectID="_1668421481" r:id="rId27"/>
        </w:object>
      </w:r>
    </w:p>
    <w:p w14:paraId="195F1ABC" w14:textId="730EBE3E" w:rsidR="00C55514" w:rsidRDefault="00C55514" w:rsidP="00C5551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55514">
        <w:rPr>
          <w:rFonts w:ascii="Times New Roman" w:hAnsi="Times New Roman" w:cs="Times New Roman"/>
          <w:position w:val="-28"/>
          <w:sz w:val="26"/>
          <w:szCs w:val="26"/>
        </w:rPr>
        <w:object w:dxaOrig="2079" w:dyaOrig="680" w14:anchorId="208E1BD1">
          <v:shape id="_x0000_i1056" type="#_x0000_t75" style="width:104.25pt;height:33.75pt" o:ole="">
            <v:imagedata r:id="rId28" o:title=""/>
          </v:shape>
          <o:OLEObject Type="Embed" ProgID="Equation.DSMT4" ShapeID="_x0000_i1056" DrawAspect="Content" ObjectID="_1668421482" r:id="rId29"/>
        </w:object>
      </w:r>
    </w:p>
    <w:p w14:paraId="17A53408" w14:textId="69339345" w:rsidR="00C55514" w:rsidRDefault="00C55514" w:rsidP="00C5551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5514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76E9FB6C">
          <v:shape id="_x0000_i1060" type="#_x0000_t75" style="width:45.75pt;height:20.25pt" o:ole="">
            <v:imagedata r:id="rId30" o:title=""/>
          </v:shape>
          <o:OLEObject Type="Embed" ProgID="Equation.DSMT4" ShapeID="_x0000_i1060" DrawAspect="Content" ObjectID="_1668421483" r:id="rId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5514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4C3ECD00">
          <v:shape id="_x0000_i1063" type="#_x0000_t75" style="width:24.75pt;height:20.25pt" o:ole="">
            <v:imagedata r:id="rId32" o:title=""/>
          </v:shape>
          <o:OLEObject Type="Embed" ProgID="Equation.DSMT4" ShapeID="_x0000_i1063" DrawAspect="Content" ObjectID="_1668421484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14:paraId="7AA5B3ED" w14:textId="02BEDE11" w:rsidR="00C55514" w:rsidRDefault="00C55514" w:rsidP="00C5551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55514">
        <w:rPr>
          <w:rFonts w:ascii="Times New Roman" w:hAnsi="Times New Roman" w:cs="Times New Roman"/>
          <w:position w:val="-14"/>
          <w:sz w:val="26"/>
          <w:szCs w:val="26"/>
        </w:rPr>
        <w:object w:dxaOrig="3019" w:dyaOrig="400" w14:anchorId="71E2C9D8">
          <v:shape id="_x0000_i1068" type="#_x0000_t75" style="width:150.75pt;height:20.25pt" o:ole="">
            <v:imagedata r:id="rId34" o:title=""/>
          </v:shape>
          <o:OLEObject Type="Embed" ProgID="Equation.DSMT4" ShapeID="_x0000_i1068" DrawAspect="Content" ObjectID="_1668421485" r:id="rId35"/>
        </w:object>
      </w:r>
    </w:p>
    <w:p w14:paraId="6F59DD08" w14:textId="6E62C53D" w:rsidR="00C55514" w:rsidRPr="008F466D" w:rsidRDefault="00C55514" w:rsidP="00C5551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C55514">
        <w:rPr>
          <w:rFonts w:ascii="Times New Roman" w:hAnsi="Times New Roman" w:cs="Times New Roman"/>
          <w:sz w:val="26"/>
          <w:szCs w:val="26"/>
        </w:rPr>
        <w:t>https://en.wikipedia.org/wiki/HSL_and_HSV#HSV_to_RGB_alternative</w:t>
      </w:r>
    </w:p>
    <w:p w14:paraId="1F1874D2" w14:textId="28C82735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</w:p>
    <w:p w14:paraId="2194E3D0" w14:textId="5E93D47F" w:rsidR="008F466D" w:rsidRDefault="00441202" w:rsidP="008F466D">
      <w:pPr>
        <w:rPr>
          <w:rFonts w:ascii="Times New Roman" w:hAnsi="Times New Roman" w:cs="Times New Roman"/>
          <w:sz w:val="26"/>
          <w:szCs w:val="26"/>
        </w:rPr>
      </w:pPr>
      <w:bookmarkStart w:id="9" w:name="_Hlk57794536"/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</w:p>
    <w:p w14:paraId="684BF52F" w14:textId="59C650A4" w:rsidR="00441202" w:rsidRDefault="00441202" w:rsidP="00441202">
      <w:pPr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441202">
        <w:rPr>
          <w:rFonts w:ascii="Times New Roman" w:hAnsi="Times New Roman" w:cs="Times New Roman"/>
          <w:position w:val="-14"/>
          <w:sz w:val="26"/>
          <w:szCs w:val="26"/>
        </w:rPr>
        <w:object w:dxaOrig="2079" w:dyaOrig="400" w14:anchorId="1DAB39E4">
          <v:shape id="_x0000_i1027" type="#_x0000_t75" style="width:104.25pt;height:20.25pt" o:ole="">
            <v:imagedata r:id="rId36" o:title=""/>
          </v:shape>
          <o:OLEObject Type="Embed" ProgID="Equation.DSMT4" ShapeID="_x0000_i1027" DrawAspect="Content" ObjectID="_1668421486" r:id="rId37"/>
        </w:object>
      </w:r>
    </w:p>
    <w:p w14:paraId="28107C38" w14:textId="6951C987" w:rsidR="00441202" w:rsidRDefault="00441202" w:rsidP="00441202">
      <w:pPr>
        <w:rPr>
          <w:rFonts w:ascii="Times New Roman" w:hAnsi="Times New Roman" w:cs="Times New Roman"/>
          <w:sz w:val="26"/>
          <w:szCs w:val="26"/>
        </w:rPr>
      </w:pPr>
      <w:bookmarkStart w:id="10" w:name="_Hlk57794586"/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ăng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 (brightness)</w:t>
      </w:r>
    </w:p>
    <w:p w14:paraId="01AD3BC1" w14:textId="62E9B78B" w:rsidR="00441202" w:rsidRDefault="00441202" w:rsidP="00441202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>
        <w:rPr>
          <w:rFonts w:ascii="Times New Roman" w:hAnsi="Times New Roman" w:cs="Times New Roman"/>
          <w:sz w:val="26"/>
          <w:szCs w:val="26"/>
        </w:rPr>
        <w:t>kê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blue, green, red),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ăng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 (brightness)</w:t>
      </w:r>
    </w:p>
    <w:p w14:paraId="3B334B94" w14:textId="6B18B1CF" w:rsidR="00503C66" w:rsidRPr="008F466D" w:rsidRDefault="00503C66" w:rsidP="0044120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D6A41FE" wp14:editId="3ACF9413">
            <wp:extent cx="4772025" cy="7577243"/>
            <wp:effectExtent l="0" t="0" r="0" b="508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2891" cy="7594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9"/>
    <w:bookmarkEnd w:id="10"/>
    <w:p w14:paraId="02613DE7" w14:textId="04AEF9EE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lastRenderedPageBreak/>
        <w:t>Tăng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</w:p>
    <w:p w14:paraId="47B6C453" w14:textId="13AF93A4" w:rsidR="00441202" w:rsidRDefault="00441202" w:rsidP="00441202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441202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ính</w:t>
      </w:r>
      <w:proofErr w:type="spellEnd"/>
    </w:p>
    <w:p w14:paraId="51BFADE7" w14:textId="3A5C6876" w:rsidR="00441202" w:rsidRPr="00441202" w:rsidRDefault="00441202" w:rsidP="00441202">
      <w:pPr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441202">
        <w:rPr>
          <w:rFonts w:ascii="Times New Roman" w:hAnsi="Times New Roman" w:cs="Times New Roman"/>
          <w:position w:val="-14"/>
          <w:sz w:val="26"/>
          <w:szCs w:val="26"/>
        </w:rPr>
        <w:object w:dxaOrig="1900" w:dyaOrig="400" w14:anchorId="43710890">
          <v:shape id="_x0000_i1033" type="#_x0000_t75" style="width:95.25pt;height:20.25pt" o:ole="">
            <v:imagedata r:id="rId39" o:title=""/>
          </v:shape>
          <o:OLEObject Type="Embed" ProgID="Equation.DSMT4" ShapeID="_x0000_i1033" DrawAspect="Content" ObjectID="_1668421487" r:id="rId40"/>
        </w:object>
      </w:r>
    </w:p>
    <w:p w14:paraId="65A71593" w14:textId="4C6B476E" w:rsidR="00441202" w:rsidRPr="00441202" w:rsidRDefault="00441202" w:rsidP="00441202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44120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xám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kê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>/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>contrast</w:t>
      </w:r>
      <w:r w:rsidRPr="00441202">
        <w:rPr>
          <w:rFonts w:ascii="Times New Roman" w:hAnsi="Times New Roman" w:cs="Times New Roman"/>
          <w:sz w:val="26"/>
          <w:szCs w:val="26"/>
        </w:rPr>
        <w:t>)</w:t>
      </w:r>
    </w:p>
    <w:p w14:paraId="6A7F55FD" w14:textId="641C89AB" w:rsidR="00441202" w:rsidRPr="00441202" w:rsidRDefault="00441202" w:rsidP="00441202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44120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kê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(blue, green, red),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kê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>/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>contrast</w:t>
      </w:r>
      <w:r w:rsidRPr="00441202">
        <w:rPr>
          <w:rFonts w:ascii="Times New Roman" w:hAnsi="Times New Roman" w:cs="Times New Roman"/>
          <w:sz w:val="26"/>
          <w:szCs w:val="26"/>
        </w:rPr>
        <w:t>)</w:t>
      </w:r>
    </w:p>
    <w:p w14:paraId="5AB19A75" w14:textId="66D9EB8E" w:rsidR="00441202" w:rsidRDefault="00441202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441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441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41202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6C28F423" w14:textId="0C42ECCD" w:rsidR="008F466D" w:rsidRDefault="00523E73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5660D40B" w14:textId="131D002A" w:rsidR="00523E73" w:rsidRDefault="00523E73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a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</w:rPr>
        <w:t>m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56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ử</w:t>
      </w:r>
      <w:proofErr w:type="spellEnd"/>
    </w:p>
    <w:p w14:paraId="5A9C05B3" w14:textId="6F38D250" w:rsidR="00523E73" w:rsidRDefault="00523E73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1E93820" wp14:editId="401D3B6E">
            <wp:extent cx="5943600" cy="5415915"/>
            <wp:effectExtent l="0" t="0" r="0" b="0"/>
            <wp:docPr id="25" name="Picture 2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Text&#10;&#10;Description automatically generate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15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F3BAA" w14:textId="299D1A7D" w:rsidR="00523E73" w:rsidRDefault="00523E73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B0DE709" w14:textId="4DACA123" w:rsidR="00523E73" w:rsidRPr="008F466D" w:rsidRDefault="00523E73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2AEA8A8" wp14:editId="337541DF">
            <wp:extent cx="5943600" cy="6203950"/>
            <wp:effectExtent l="0" t="0" r="0" b="6350"/>
            <wp:docPr id="26" name="Picture 2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Text&#10;&#10;Description automatically generated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20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FA47" w14:textId="1EC255BF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20603CA2" w14:textId="72CD623F" w:rsidR="008F466D" w:rsidRDefault="00CA1DAD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677D82E" wp14:editId="42D5B1E3">
            <wp:extent cx="5276850" cy="8791358"/>
            <wp:effectExtent l="0" t="0" r="0" b="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611" cy="8794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F03D2" w14:textId="3D21AC9D" w:rsidR="00CA1DAD" w:rsidRDefault="00CA1DAD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3A465B01" w14:textId="4FE7CFD6" w:rsidR="00CA1DAD" w:rsidRDefault="00CA1DAD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86D838F" wp14:editId="46457CB1">
            <wp:extent cx="5943600" cy="4318635"/>
            <wp:effectExtent l="0" t="0" r="0" b="5715"/>
            <wp:docPr id="4" name="Picture 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&#10;&#10;Description automatically generated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1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FD307" w14:textId="339CB78A" w:rsidR="00CA1DAD" w:rsidRDefault="00CA1DAD" w:rsidP="00CA1DA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B1D258E" w14:textId="2F0764DE" w:rsidR="00CA1DAD" w:rsidRPr="008F466D" w:rsidRDefault="00CA1DAD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9B56BD2" wp14:editId="22EA2BE4">
            <wp:extent cx="5809555" cy="6467475"/>
            <wp:effectExtent l="0" t="0" r="1270" b="0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1556" cy="6469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23714" w14:textId="0CA2A086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8F466D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55F4EE39" w14:textId="6F231F22" w:rsidR="00CA1DAD" w:rsidRDefault="00523E73" w:rsidP="00CA1DA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grayscale</w:t>
      </w:r>
    </w:p>
    <w:p w14:paraId="316E3BB6" w14:textId="51E2D68B" w:rsidR="00523E73" w:rsidRDefault="00523E73" w:rsidP="00CA1DA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00 pixel,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56 pixel - </w:t>
      </w:r>
      <w:proofErr w:type="spellStart"/>
      <w:r>
        <w:rPr>
          <w:rFonts w:ascii="Times New Roman" w:hAnsi="Times New Roman" w:cs="Times New Roman"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</w:p>
    <w:p w14:paraId="064D7DBA" w14:textId="5F86E841" w:rsidR="00523E73" w:rsidRDefault="0027169B" w:rsidP="00CA1DA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5588FC30" wp14:editId="073D13B3">
            <wp:extent cx="5943600" cy="3923665"/>
            <wp:effectExtent l="0" t="0" r="0" b="635"/>
            <wp:docPr id="27" name="Picture 2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Text&#10;&#10;Description automatically generated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2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3994" w14:textId="4D296842" w:rsidR="00523E73" w:rsidRDefault="00523E73" w:rsidP="00CA1DA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48918896" w14:textId="1BFE38EE" w:rsidR="0027169B" w:rsidRPr="00CA1DAD" w:rsidRDefault="0027169B" w:rsidP="00CA1DA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2DAB830" wp14:editId="4DA47FA4">
            <wp:extent cx="5943600" cy="6263005"/>
            <wp:effectExtent l="0" t="0" r="0" b="4445"/>
            <wp:docPr id="28" name="Picture 2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Text&#10;&#10;Description automatically generated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26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8C550" w14:textId="4DA87AF9" w:rsidR="008F466D" w:rsidRDefault="008F466D" w:rsidP="008F46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F466D">
        <w:rPr>
          <w:rFonts w:ascii="Times New Roman" w:hAnsi="Times New Roman" w:cs="Times New Roman"/>
          <w:sz w:val="26"/>
          <w:szCs w:val="26"/>
        </w:rPr>
        <w:t xml:space="preserve">So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F466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8F466D">
        <w:rPr>
          <w:rFonts w:ascii="Times New Roman" w:hAnsi="Times New Roman" w:cs="Times New Roman"/>
          <w:sz w:val="26"/>
          <w:szCs w:val="26"/>
        </w:rPr>
        <w:t xml:space="preserve"> histogram</w:t>
      </w:r>
    </w:p>
    <w:p w14:paraId="5382897C" w14:textId="1E7CDF58" w:rsidR="008F466D" w:rsidRDefault="009F31BF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</w:t>
      </w:r>
      <w:proofErr w:type="spellStart"/>
      <w:r>
        <w:rPr>
          <w:rFonts w:ascii="Times New Roman" w:hAnsi="Times New Roman" w:cs="Times New Roman"/>
          <w:sz w:val="26"/>
          <w:szCs w:val="26"/>
        </w:rPr>
        <w:t>s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grayscale</w:t>
      </w:r>
    </w:p>
    <w:p w14:paraId="3790FC06" w14:textId="71FFF0FA" w:rsidR="009F31BF" w:rsidRDefault="009F31BF" w:rsidP="008F466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</w:t>
      </w:r>
      <w:proofErr w:type="spellStart"/>
      <w:r>
        <w:rPr>
          <w:rFonts w:ascii="Times New Roman" w:hAnsi="Times New Roman" w:cs="Times New Roman"/>
          <w:sz w:val="26"/>
          <w:szCs w:val="26"/>
        </w:rPr>
        <w:t>s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2CCADC5" w14:textId="40FA7C2F" w:rsidR="00CE69DC" w:rsidRPr="008F466D" w:rsidRDefault="00CE69DC" w:rsidP="008F466D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Euclidean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histogram</w:t>
      </w:r>
    </w:p>
    <w:p w14:paraId="5F2E3A07" w14:textId="1E41DFE0" w:rsidR="00654B62" w:rsidRDefault="00654B62" w:rsidP="00654B6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emo/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y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u</w:t>
      </w:r>
      <w:proofErr w:type="spellEnd"/>
    </w:p>
    <w:p w14:paraId="1D5E08A5" w14:textId="77777777" w:rsidR="00654B62" w:rsidRPr="00654B62" w:rsidRDefault="00654B62" w:rsidP="00654B62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60364766" w14:textId="18F42F98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a: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6AD28779" w14:textId="2D28A082" w:rsidR="003E68D1" w:rsidRPr="003E68D1" w:rsidRDefault="003E68D1" w:rsidP="003E68D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68D1">
        <w:rPr>
          <w:rFonts w:ascii="Times New Roman" w:hAnsi="Times New Roman" w:cs="Times New Roman"/>
          <w:sz w:val="26"/>
          <w:szCs w:val="26"/>
        </w:rPr>
        <w:lastRenderedPageBreak/>
        <w:t>./</w:t>
      </w:r>
      <w:proofErr w:type="gramEnd"/>
      <w:r w:rsidRPr="003E68D1">
        <w:rPr>
          <w:rFonts w:ascii="Times New Roman" w:hAnsi="Times New Roman" w:cs="Times New Roman"/>
          <w:sz w:val="26"/>
          <w:szCs w:val="26"/>
        </w:rPr>
        <w:t>18120018_18120061_18120062_18120533_18120543_Lab01 --rgb2gray flower_1.jpg</w:t>
      </w:r>
    </w:p>
    <w:p w14:paraId="776620B3" w14:textId="0AA26D6D" w:rsidR="00654B62" w:rsidRDefault="003E68D1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DBB41A8" wp14:editId="14A4C402">
            <wp:extent cx="5943600" cy="33432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CAC0B" w14:textId="4A99E8F0" w:rsidR="003E68D1" w:rsidRDefault="003E68D1" w:rsidP="00654B62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68D1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E68D1">
        <w:rPr>
          <w:rFonts w:ascii="Times New Roman" w:hAnsi="Times New Roman" w:cs="Times New Roman"/>
          <w:sz w:val="26"/>
          <w:szCs w:val="26"/>
        </w:rPr>
        <w:t>18120018_18120061_18120062_18120533_18120543_Lab01 --rgb2gray flower.jpg</w:t>
      </w:r>
    </w:p>
    <w:p w14:paraId="7557E41C" w14:textId="4AF711CF" w:rsidR="003E68D1" w:rsidRPr="00654B62" w:rsidRDefault="003E68D1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3730560" wp14:editId="636E4905">
            <wp:extent cx="5943600" cy="33432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7A80C" w14:textId="4073D8D4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b: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xám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679092C" w14:textId="41432189" w:rsidR="00654B62" w:rsidRPr="00654B62" w:rsidRDefault="00EB412D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76A6846" wp14:editId="52C8D6A8">
            <wp:extent cx="5943600" cy="33432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2C030" w14:textId="7ACC5DC9" w:rsidR="00654B62" w:rsidRPr="00890D33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a: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RGB sa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HSV</w:t>
      </w:r>
    </w:p>
    <w:p w14:paraId="09A2B37D" w14:textId="0679CF57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b: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HSV sa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RGB</w:t>
      </w:r>
    </w:p>
    <w:p w14:paraId="0A13FE3F" w14:textId="2C594303" w:rsidR="00654B62" w:rsidRDefault="00890D33" w:rsidP="00654B62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a, 2b: Input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GB,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verter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GB sang HSV, </w:t>
      </w:r>
      <w:proofErr w:type="spellStart"/>
      <w:r>
        <w:rPr>
          <w:rFonts w:ascii="Times New Roman" w:hAnsi="Times New Roman" w:cs="Times New Roman"/>
          <w:sz w:val="26"/>
          <w:szCs w:val="26"/>
        </w:rPr>
        <w:t>rồ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output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SV</w:t>
      </w:r>
    </w:p>
    <w:p w14:paraId="776C89B3" w14:textId="5B5C853A" w:rsidR="00890D33" w:rsidRDefault="00890D33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67300F" wp14:editId="1D0F733A">
            <wp:extent cx="5495925" cy="28860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FD911" w14:textId="22537E95" w:rsidR="003874B1" w:rsidRDefault="003874B1" w:rsidP="00654B62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874B1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874B1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3874B1">
        <w:rPr>
          <w:rFonts w:ascii="Times New Roman" w:hAnsi="Times New Roman" w:cs="Times New Roman"/>
          <w:sz w:val="26"/>
          <w:szCs w:val="26"/>
        </w:rPr>
        <w:t>testhsv</w:t>
      </w:r>
      <w:proofErr w:type="spellEnd"/>
      <w:r w:rsidRPr="003874B1">
        <w:rPr>
          <w:rFonts w:ascii="Times New Roman" w:hAnsi="Times New Roman" w:cs="Times New Roman"/>
          <w:sz w:val="26"/>
          <w:szCs w:val="26"/>
        </w:rPr>
        <w:t xml:space="preserve"> flower.jpg</w:t>
      </w:r>
    </w:p>
    <w:p w14:paraId="45B49AB1" w14:textId="33BEE75F" w:rsidR="003874B1" w:rsidRDefault="003874B1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27FF06D" wp14:editId="6CB6EA93">
            <wp:extent cx="5943600" cy="33432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0938" w14:textId="4BD81A41" w:rsidR="003874B1" w:rsidRDefault="003874B1" w:rsidP="00654B62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874B1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874B1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3874B1">
        <w:rPr>
          <w:rFonts w:ascii="Times New Roman" w:hAnsi="Times New Roman" w:cs="Times New Roman"/>
          <w:sz w:val="26"/>
          <w:szCs w:val="26"/>
        </w:rPr>
        <w:t>testhsv</w:t>
      </w:r>
      <w:proofErr w:type="spellEnd"/>
      <w:r w:rsidRPr="003874B1">
        <w:rPr>
          <w:rFonts w:ascii="Times New Roman" w:hAnsi="Times New Roman" w:cs="Times New Roman"/>
          <w:sz w:val="26"/>
          <w:szCs w:val="26"/>
        </w:rPr>
        <w:t xml:space="preserve"> rose.jpg</w:t>
      </w:r>
    </w:p>
    <w:p w14:paraId="309E0976" w14:textId="56C586E1" w:rsidR="00890D33" w:rsidRPr="00654B62" w:rsidRDefault="003874B1" w:rsidP="00654B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2D43E13" wp14:editId="39ACC2EE">
            <wp:extent cx="5943600" cy="33432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1A3E7" w14:textId="1C4818A6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</w:p>
    <w:p w14:paraId="6E1CCF68" w14:textId="21873498" w:rsidR="00A96911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5AF9709A" w14:textId="67FC0589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bright flower.jpg 50</w:t>
      </w:r>
    </w:p>
    <w:p w14:paraId="3EA1F554" w14:textId="16CEFA13" w:rsidR="00F5556E" w:rsidRPr="00A96911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D5C6679" wp14:editId="23341E9D">
            <wp:extent cx="5943600" cy="33432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4B1C" w14:textId="33CB6A6E" w:rsidR="00654B62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1DBEDA93" w14:textId="777E321A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bright grayscale_cat.jpg 30</w:t>
      </w:r>
    </w:p>
    <w:p w14:paraId="0F8C17EC" w14:textId="4A3F6748" w:rsidR="00F5556E" w:rsidRPr="00654B62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D6A2492" wp14:editId="48D523CE">
            <wp:extent cx="5943600" cy="33432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77591" w14:textId="23A85818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: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E703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7036D">
        <w:rPr>
          <w:rFonts w:ascii="Times New Roman" w:hAnsi="Times New Roman" w:cs="Times New Roman"/>
          <w:sz w:val="26"/>
          <w:szCs w:val="26"/>
        </w:rPr>
        <w:t>ảnh</w:t>
      </w:r>
      <w:proofErr w:type="spellEnd"/>
    </w:p>
    <w:p w14:paraId="2800F1C4" w14:textId="1EB0E31B" w:rsidR="00A96911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lastRenderedPageBreak/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3054AD2" w14:textId="29894197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27169B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27169B">
        <w:rPr>
          <w:rFonts w:ascii="Times New Roman" w:hAnsi="Times New Roman" w:cs="Times New Roman"/>
          <w:sz w:val="26"/>
          <w:szCs w:val="26"/>
        </w:rPr>
        <w:t>18120018_18120061_18120062_18120533_18120543_Lab01 --contrast rose.jpg 10</w:t>
      </w:r>
    </w:p>
    <w:p w14:paraId="45E6EF73" w14:textId="69BF1924" w:rsidR="00890D33" w:rsidRDefault="0027169B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BE1B42D" wp14:editId="6D7438B8">
            <wp:extent cx="5943600" cy="33432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4654C" w14:textId="539C264E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27169B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27169B">
        <w:rPr>
          <w:rFonts w:ascii="Times New Roman" w:hAnsi="Times New Roman" w:cs="Times New Roman"/>
          <w:sz w:val="26"/>
          <w:szCs w:val="26"/>
        </w:rPr>
        <w:t>18120018_18120061_18120062_18120533_18120543_Lab01 --contrast flower.jpg 2</w:t>
      </w:r>
    </w:p>
    <w:p w14:paraId="278F8264" w14:textId="5333F19F" w:rsidR="0027169B" w:rsidRPr="00A96911" w:rsidRDefault="0027169B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AC93C8D" wp14:editId="21C6FC05">
            <wp:extent cx="5943600" cy="33432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843C0" w14:textId="3BFD133F" w:rsidR="00654B62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76D82AFB" w14:textId="1AB951FD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27169B">
        <w:rPr>
          <w:rFonts w:ascii="Times New Roman" w:hAnsi="Times New Roman" w:cs="Times New Roman"/>
          <w:sz w:val="26"/>
          <w:szCs w:val="26"/>
        </w:rPr>
        <w:lastRenderedPageBreak/>
        <w:t>./</w:t>
      </w:r>
      <w:proofErr w:type="gramEnd"/>
      <w:r w:rsidRPr="0027169B">
        <w:rPr>
          <w:rFonts w:ascii="Times New Roman" w:hAnsi="Times New Roman" w:cs="Times New Roman"/>
          <w:sz w:val="26"/>
          <w:szCs w:val="26"/>
        </w:rPr>
        <w:t>18120018_18120061_18120062_18120533_18120543_Lab01 --contrast gray.jpg 2</w:t>
      </w:r>
    </w:p>
    <w:p w14:paraId="621E259E" w14:textId="1DEABDD1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65678123" wp14:editId="2FFA9A45">
            <wp:extent cx="5943600" cy="33432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0B897" w14:textId="41A0D550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27169B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27169B">
        <w:rPr>
          <w:rFonts w:ascii="Times New Roman" w:hAnsi="Times New Roman" w:cs="Times New Roman"/>
          <w:sz w:val="26"/>
          <w:szCs w:val="26"/>
        </w:rPr>
        <w:t>18120018_18120061_18120062_18120533_18120543_Lab01 --contrast girl.jpg 2</w:t>
      </w:r>
    </w:p>
    <w:p w14:paraId="3A7F109F" w14:textId="17A17A59" w:rsidR="0027169B" w:rsidRDefault="0027169B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8DF596A" wp14:editId="0C25B704">
            <wp:extent cx="5943600" cy="33432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1A3D8" w14:textId="3C1A0F9A" w:rsidR="003E44F4" w:rsidRDefault="003E44F4" w:rsidP="003E44F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4ED558B1" w14:textId="625BF25E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7C6DEE97" w14:textId="29242D2D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44F4">
        <w:rPr>
          <w:rFonts w:ascii="Times New Roman" w:hAnsi="Times New Roman" w:cs="Times New Roman"/>
          <w:sz w:val="26"/>
          <w:szCs w:val="26"/>
        </w:rPr>
        <w:lastRenderedPageBreak/>
        <w:t>./</w:t>
      </w:r>
      <w:proofErr w:type="gramEnd"/>
      <w:r w:rsidRPr="003E44F4">
        <w:rPr>
          <w:rFonts w:ascii="Times New Roman" w:hAnsi="Times New Roman" w:cs="Times New Roman"/>
          <w:sz w:val="26"/>
          <w:szCs w:val="26"/>
        </w:rPr>
        <w:t>18120018_18120061_18120062_18120533_18120543_Lab01 --hist flower.jpg</w:t>
      </w:r>
    </w:p>
    <w:p w14:paraId="4F091017" w14:textId="37F37247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368EB102" wp14:editId="196F6AAB">
            <wp:extent cx="5943600" cy="33432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3D4E7" w14:textId="493EA074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44F4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E44F4">
        <w:rPr>
          <w:rFonts w:ascii="Times New Roman" w:hAnsi="Times New Roman" w:cs="Times New Roman"/>
          <w:sz w:val="26"/>
          <w:szCs w:val="26"/>
        </w:rPr>
        <w:t>18120018_18120061_18120062_18120533_18120543_Lab01 --hist rose.jpg</w:t>
      </w:r>
    </w:p>
    <w:p w14:paraId="6B40BFB3" w14:textId="173332A0" w:rsidR="003E44F4" w:rsidRP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229D222" wp14:editId="269EDF91">
            <wp:extent cx="5943600" cy="33432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4D63F" w14:textId="746FA867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7A9C7452" w14:textId="61E84A8B" w:rsidR="003E44F4" w:rsidRP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44F4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E44F4">
        <w:rPr>
          <w:rFonts w:ascii="Times New Roman" w:hAnsi="Times New Roman" w:cs="Times New Roman"/>
          <w:sz w:val="26"/>
          <w:szCs w:val="26"/>
        </w:rPr>
        <w:t>18120018_18120061_18120062_18120533_18120543_Lab01 --hist gray.jpg</w:t>
      </w:r>
    </w:p>
    <w:p w14:paraId="612210B0" w14:textId="161A1BC0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0FD8EB33" wp14:editId="27925921">
            <wp:extent cx="5943600" cy="33432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76321" w14:textId="259ABB8E" w:rsid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3E44F4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3E44F4">
        <w:rPr>
          <w:rFonts w:ascii="Times New Roman" w:hAnsi="Times New Roman" w:cs="Times New Roman"/>
          <w:sz w:val="26"/>
          <w:szCs w:val="26"/>
        </w:rPr>
        <w:t>18120018_18120061_18120062_18120533_18120543_Lab01 --hist girl.jpg</w:t>
      </w:r>
    </w:p>
    <w:p w14:paraId="0D7B1EE5" w14:textId="22A99137" w:rsidR="003E44F4" w:rsidRPr="003E44F4" w:rsidRDefault="003E44F4" w:rsidP="003E44F4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5E34A6EC" wp14:editId="2329CFEA">
            <wp:extent cx="5943600" cy="33432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4B16B" w14:textId="41E0E458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: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34DD950E" w14:textId="132CA5A6" w:rsidR="00A96911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32DB9797" w14:textId="1DA4A892" w:rsidR="00890D33" w:rsidRPr="00A96911" w:rsidRDefault="00890D33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0E39DB7" wp14:editId="5AADA85E">
            <wp:extent cx="5943600" cy="33432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4E260" w14:textId="5320F9B6" w:rsidR="00654B62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3318939C" w14:textId="7AD5280B" w:rsidR="00890D33" w:rsidRDefault="00890D33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9F8B036" wp14:editId="53B926DE">
            <wp:extent cx="5943600" cy="33432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E3158" w14:textId="745BFFA8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F5556E">
        <w:rPr>
          <w:rFonts w:ascii="Times New Roman" w:hAnsi="Times New Roman" w:cs="Times New Roman"/>
          <w:sz w:val="26"/>
          <w:szCs w:val="26"/>
        </w:rPr>
        <w:t>equalhist</w:t>
      </w:r>
      <w:proofErr w:type="spellEnd"/>
      <w:r w:rsidRPr="00F5556E">
        <w:rPr>
          <w:rFonts w:ascii="Times New Roman" w:hAnsi="Times New Roman" w:cs="Times New Roman"/>
          <w:sz w:val="26"/>
          <w:szCs w:val="26"/>
        </w:rPr>
        <w:t xml:space="preserve"> gray.jpg</w:t>
      </w:r>
    </w:p>
    <w:p w14:paraId="1EE5F95D" w14:textId="4E1C631B" w:rsidR="00890D33" w:rsidRPr="00654B62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3212E5DD" wp14:editId="3F88B6AF">
            <wp:extent cx="5943600" cy="33432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BBC3B" w14:textId="73A8C28B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: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histogram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44265ACE" w14:textId="248F791C" w:rsidR="00A96911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2F25E37E" w14:textId="58BB28C5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F5556E">
        <w:rPr>
          <w:rFonts w:ascii="Times New Roman" w:hAnsi="Times New Roman" w:cs="Times New Roman"/>
          <w:sz w:val="26"/>
          <w:szCs w:val="26"/>
        </w:rPr>
        <w:t>drawhist</w:t>
      </w:r>
      <w:proofErr w:type="spellEnd"/>
      <w:r w:rsidRPr="00F5556E">
        <w:rPr>
          <w:rFonts w:ascii="Times New Roman" w:hAnsi="Times New Roman" w:cs="Times New Roman"/>
          <w:sz w:val="26"/>
          <w:szCs w:val="26"/>
        </w:rPr>
        <w:t xml:space="preserve"> flower.jpg</w:t>
      </w:r>
    </w:p>
    <w:p w14:paraId="5E3AAE4D" w14:textId="1F17DFC4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5710CD9" wp14:editId="00BFFCD6">
            <wp:extent cx="5943600" cy="33432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02B1B" w14:textId="4A77326A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F5556E">
        <w:rPr>
          <w:rFonts w:ascii="Times New Roman" w:hAnsi="Times New Roman" w:cs="Times New Roman"/>
          <w:sz w:val="26"/>
          <w:szCs w:val="26"/>
        </w:rPr>
        <w:t>drawhist</w:t>
      </w:r>
      <w:proofErr w:type="spellEnd"/>
      <w:r w:rsidRPr="00F5556E">
        <w:rPr>
          <w:rFonts w:ascii="Times New Roman" w:hAnsi="Times New Roman" w:cs="Times New Roman"/>
          <w:sz w:val="26"/>
          <w:szCs w:val="26"/>
        </w:rPr>
        <w:t xml:space="preserve"> rose.jpg</w:t>
      </w:r>
    </w:p>
    <w:p w14:paraId="745D45AC" w14:textId="5BCD00F9" w:rsidR="00F5556E" w:rsidRPr="00A96911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2AB274C" wp14:editId="1274C3FD">
            <wp:extent cx="5943600" cy="33432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C3154" w14:textId="4847E0D1" w:rsidR="00654B62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088889F8" w14:textId="416D91A3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F5556E">
        <w:rPr>
          <w:rFonts w:ascii="Times New Roman" w:hAnsi="Times New Roman" w:cs="Times New Roman"/>
          <w:sz w:val="26"/>
          <w:szCs w:val="26"/>
        </w:rPr>
        <w:t>drawhist</w:t>
      </w:r>
      <w:proofErr w:type="spellEnd"/>
      <w:r w:rsidRPr="00F5556E">
        <w:rPr>
          <w:rFonts w:ascii="Times New Roman" w:hAnsi="Times New Roman" w:cs="Times New Roman"/>
          <w:sz w:val="26"/>
          <w:szCs w:val="26"/>
        </w:rPr>
        <w:t xml:space="preserve"> girl.jpg</w:t>
      </w:r>
    </w:p>
    <w:p w14:paraId="7F0C6954" w14:textId="5749699B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48E02F5B" wp14:editId="78008DAB">
            <wp:extent cx="5943600" cy="33432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54F41" w14:textId="07CBEA86" w:rsidR="00F5556E" w:rsidRDefault="00F5556E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5556E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F5556E">
        <w:rPr>
          <w:rFonts w:ascii="Times New Roman" w:hAnsi="Times New Roman" w:cs="Times New Roman"/>
          <w:sz w:val="26"/>
          <w:szCs w:val="26"/>
        </w:rPr>
        <w:t>18120018_18120061_18120062_18120533_18120543_Lab01 --</w:t>
      </w:r>
      <w:proofErr w:type="spellStart"/>
      <w:r w:rsidRPr="00F5556E">
        <w:rPr>
          <w:rFonts w:ascii="Times New Roman" w:hAnsi="Times New Roman" w:cs="Times New Roman"/>
          <w:sz w:val="26"/>
          <w:szCs w:val="26"/>
        </w:rPr>
        <w:t>drawhist</w:t>
      </w:r>
      <w:proofErr w:type="spellEnd"/>
      <w:r w:rsidRPr="00F5556E">
        <w:rPr>
          <w:rFonts w:ascii="Times New Roman" w:hAnsi="Times New Roman" w:cs="Times New Roman"/>
          <w:sz w:val="26"/>
          <w:szCs w:val="26"/>
        </w:rPr>
        <w:t xml:space="preserve"> gray.jpg</w:t>
      </w:r>
    </w:p>
    <w:p w14:paraId="72516D97" w14:textId="4083209E" w:rsidR="00F5556E" w:rsidRPr="00654B62" w:rsidRDefault="00F5556E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018720F3" wp14:editId="538603B7">
            <wp:extent cx="5943600" cy="33432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F9FA9" w14:textId="3342FDF7" w:rsidR="00654B62" w:rsidRDefault="00654B62" w:rsidP="00654B6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8: </w:t>
      </w:r>
      <w:r w:rsidRPr="00654B62">
        <w:rPr>
          <w:rFonts w:ascii="Times New Roman" w:hAnsi="Times New Roman" w:cs="Times New Roman"/>
          <w:sz w:val="26"/>
          <w:szCs w:val="26"/>
        </w:rPr>
        <w:t xml:space="preserve">So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54B62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654B62">
        <w:rPr>
          <w:rFonts w:ascii="Times New Roman" w:hAnsi="Times New Roman" w:cs="Times New Roman"/>
          <w:sz w:val="26"/>
          <w:szCs w:val="26"/>
        </w:rPr>
        <w:t xml:space="preserve"> histogram</w:t>
      </w:r>
    </w:p>
    <w:p w14:paraId="67EC723D" w14:textId="12FCBC73" w:rsidR="00A96911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màu</w:t>
      </w:r>
      <w:proofErr w:type="spellEnd"/>
    </w:p>
    <w:p w14:paraId="04D6345D" w14:textId="03E46FD2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B435C2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B435C2">
        <w:rPr>
          <w:rFonts w:ascii="Times New Roman" w:hAnsi="Times New Roman" w:cs="Times New Roman"/>
          <w:sz w:val="26"/>
          <w:szCs w:val="26"/>
        </w:rPr>
        <w:t>18120018_18120061_18120062_18120533_18120543_Lab01 --compare flower_1.jpg flower.jpg</w:t>
      </w:r>
    </w:p>
    <w:p w14:paraId="6DA280DC" w14:textId="754D5AD8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r w:rsidRPr="00B435C2">
        <w:rPr>
          <w:rFonts w:ascii="Times New Roman" w:hAnsi="Times New Roman" w:cs="Times New Roman"/>
          <w:sz w:val="26"/>
          <w:szCs w:val="26"/>
        </w:rPr>
        <w:t>Correlation between 2 images: 0.425974</w:t>
      </w:r>
    </w:p>
    <w:p w14:paraId="4EFFEED4" w14:textId="33A30AD4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330665DF" wp14:editId="2037AD36">
            <wp:extent cx="5943600" cy="33432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33252" w14:textId="746A9AC0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B435C2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B435C2">
        <w:rPr>
          <w:rFonts w:ascii="Times New Roman" w:hAnsi="Times New Roman" w:cs="Times New Roman"/>
          <w:sz w:val="26"/>
          <w:szCs w:val="26"/>
        </w:rPr>
        <w:t>18120018_18120061_18120062_18120533_18120543_Lab01 --compare rose.jpg flower.jpg</w:t>
      </w:r>
    </w:p>
    <w:p w14:paraId="38BF9BDB" w14:textId="72F4F753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r w:rsidRPr="00B435C2">
        <w:rPr>
          <w:rFonts w:ascii="Times New Roman" w:hAnsi="Times New Roman" w:cs="Times New Roman"/>
          <w:sz w:val="26"/>
          <w:szCs w:val="26"/>
        </w:rPr>
        <w:t>Correlation between 2 images: 0.505081</w:t>
      </w:r>
    </w:p>
    <w:p w14:paraId="56883A2F" w14:textId="56F0D8EE" w:rsidR="003E44F4" w:rsidRPr="00A96911" w:rsidRDefault="00B435C2" w:rsidP="00A96911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0BEFE65" wp14:editId="0207A6AE">
            <wp:extent cx="5943600" cy="334327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5B50A" w14:textId="72A089B7" w:rsidR="00654B62" w:rsidRDefault="00A96911" w:rsidP="00A9691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96911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A969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96911">
        <w:rPr>
          <w:rFonts w:ascii="Times New Roman" w:hAnsi="Times New Roman" w:cs="Times New Roman"/>
          <w:sz w:val="26"/>
          <w:szCs w:val="26"/>
        </w:rPr>
        <w:t>xám</w:t>
      </w:r>
      <w:proofErr w:type="spellEnd"/>
    </w:p>
    <w:p w14:paraId="13D01716" w14:textId="3AC12D87" w:rsidR="00B435C2" w:rsidRDefault="00B435C2" w:rsidP="00A96911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B435C2">
        <w:rPr>
          <w:rFonts w:ascii="Times New Roman" w:hAnsi="Times New Roman" w:cs="Times New Roman"/>
          <w:sz w:val="26"/>
          <w:szCs w:val="26"/>
        </w:rPr>
        <w:lastRenderedPageBreak/>
        <w:t>./</w:t>
      </w:r>
      <w:proofErr w:type="gramEnd"/>
      <w:r w:rsidRPr="00B435C2">
        <w:rPr>
          <w:rFonts w:ascii="Times New Roman" w:hAnsi="Times New Roman" w:cs="Times New Roman"/>
          <w:sz w:val="26"/>
          <w:szCs w:val="26"/>
        </w:rPr>
        <w:t>18120018_18120061_18120062_18120533_18120543_Lab01 --compare girl.jpg gray.jpg</w:t>
      </w:r>
    </w:p>
    <w:p w14:paraId="1FFC6FFB" w14:textId="3192B6B1" w:rsidR="00B435C2" w:rsidRPr="00654B62" w:rsidRDefault="00B435C2" w:rsidP="00A96911">
      <w:pPr>
        <w:rPr>
          <w:rFonts w:ascii="Times New Roman" w:hAnsi="Times New Roman" w:cs="Times New Roman"/>
          <w:sz w:val="26"/>
          <w:szCs w:val="26"/>
        </w:rPr>
      </w:pPr>
      <w:r w:rsidRPr="00B435C2">
        <w:rPr>
          <w:rFonts w:ascii="Times New Roman" w:hAnsi="Times New Roman" w:cs="Times New Roman"/>
          <w:sz w:val="26"/>
          <w:szCs w:val="26"/>
        </w:rPr>
        <w:t>Correlation between 2 images: 0.0915799</w:t>
      </w:r>
    </w:p>
    <w:p w14:paraId="1864B8CA" w14:textId="559F9F93" w:rsidR="00654B62" w:rsidRDefault="00B435C2">
      <w:r>
        <w:rPr>
          <w:noProof/>
        </w:rPr>
        <w:drawing>
          <wp:inline distT="0" distB="0" distL="0" distR="0" wp14:anchorId="274A5F55" wp14:editId="4597109E">
            <wp:extent cx="5943600" cy="33432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9B03A" w14:textId="64778089" w:rsidR="00B435C2" w:rsidRDefault="00B435C2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B435C2">
        <w:rPr>
          <w:rFonts w:ascii="Times New Roman" w:hAnsi="Times New Roman" w:cs="Times New Roman"/>
          <w:sz w:val="26"/>
          <w:szCs w:val="26"/>
        </w:rPr>
        <w:t>./</w:t>
      </w:r>
      <w:proofErr w:type="gramEnd"/>
      <w:r w:rsidRPr="00B435C2">
        <w:rPr>
          <w:rFonts w:ascii="Times New Roman" w:hAnsi="Times New Roman" w:cs="Times New Roman"/>
          <w:sz w:val="26"/>
          <w:szCs w:val="26"/>
        </w:rPr>
        <w:t>18120018_18120061_18120062_18120533_18120543_Lab01 --compare girl.jpg mother.png</w:t>
      </w:r>
    </w:p>
    <w:p w14:paraId="578AF89C" w14:textId="443DB1E5" w:rsidR="00B435C2" w:rsidRPr="00B435C2" w:rsidRDefault="00B435C2">
      <w:pPr>
        <w:rPr>
          <w:rFonts w:ascii="Times New Roman" w:hAnsi="Times New Roman" w:cs="Times New Roman"/>
          <w:sz w:val="26"/>
          <w:szCs w:val="26"/>
        </w:rPr>
      </w:pPr>
      <w:r w:rsidRPr="00B435C2">
        <w:rPr>
          <w:rFonts w:ascii="Times New Roman" w:hAnsi="Times New Roman" w:cs="Times New Roman"/>
          <w:sz w:val="26"/>
          <w:szCs w:val="26"/>
        </w:rPr>
        <w:t>Correlation between 2 images: 0.145515</w:t>
      </w:r>
    </w:p>
    <w:p w14:paraId="7D69157C" w14:textId="4E1222A2" w:rsidR="00B435C2" w:rsidRDefault="00B435C2">
      <w:r>
        <w:rPr>
          <w:noProof/>
        </w:rPr>
        <w:lastRenderedPageBreak/>
        <w:drawing>
          <wp:inline distT="0" distB="0" distL="0" distR="0" wp14:anchorId="28C77C6A" wp14:editId="0CA009B1">
            <wp:extent cx="5943600" cy="33432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435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76911B2"/>
    <w:multiLevelType w:val="hybridMultilevel"/>
    <w:tmpl w:val="6A3AC2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BB0A3B"/>
    <w:multiLevelType w:val="hybridMultilevel"/>
    <w:tmpl w:val="9A589B5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7E12A10"/>
    <w:multiLevelType w:val="hybridMultilevel"/>
    <w:tmpl w:val="D14CCFF2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30A"/>
    <w:rsid w:val="00015B23"/>
    <w:rsid w:val="00106EB7"/>
    <w:rsid w:val="0027169B"/>
    <w:rsid w:val="003874B1"/>
    <w:rsid w:val="003E44F4"/>
    <w:rsid w:val="003E68D1"/>
    <w:rsid w:val="00441202"/>
    <w:rsid w:val="00503C66"/>
    <w:rsid w:val="00523E73"/>
    <w:rsid w:val="005402A8"/>
    <w:rsid w:val="00555844"/>
    <w:rsid w:val="00654B62"/>
    <w:rsid w:val="007C230A"/>
    <w:rsid w:val="0080323B"/>
    <w:rsid w:val="00890D33"/>
    <w:rsid w:val="008F466D"/>
    <w:rsid w:val="009F31BF"/>
    <w:rsid w:val="00A96911"/>
    <w:rsid w:val="00B435C2"/>
    <w:rsid w:val="00C55514"/>
    <w:rsid w:val="00CA1DAD"/>
    <w:rsid w:val="00CE69DC"/>
    <w:rsid w:val="00E219FA"/>
    <w:rsid w:val="00EB412D"/>
    <w:rsid w:val="00F55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A5BBB5"/>
  <w15:chartTrackingRefBased/>
  <w15:docId w15:val="{981E0222-CFE3-4A7A-AD62-BEA2DB412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68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54B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54B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4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66" Type="http://schemas.openxmlformats.org/officeDocument/2006/relationships/image" Target="media/image45.png"/><Relationship Id="rId74" Type="http://schemas.openxmlformats.org/officeDocument/2006/relationships/image" Target="media/image53.png"/><Relationship Id="rId5" Type="http://schemas.openxmlformats.org/officeDocument/2006/relationships/image" Target="media/image1.png"/><Relationship Id="rId61" Type="http://schemas.openxmlformats.org/officeDocument/2006/relationships/image" Target="media/image40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8" Type="http://schemas.openxmlformats.org/officeDocument/2006/relationships/image" Target="media/image3.wmf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27</Pages>
  <Words>970</Words>
  <Characters>5531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Nhựt Nam</dc:creator>
  <cp:keywords/>
  <dc:description/>
  <cp:lastModifiedBy>Lê Nhựt Nam</cp:lastModifiedBy>
  <cp:revision>10</cp:revision>
  <dcterms:created xsi:type="dcterms:W3CDTF">2020-11-28T02:59:00Z</dcterms:created>
  <dcterms:modified xsi:type="dcterms:W3CDTF">2020-12-02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